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bidiVisual/>
        <w:tblW w:w="5204" w:type="pct"/>
        <w:jc w:val="center"/>
        <w:tblLook w:val="04A0" w:firstRow="1" w:lastRow="0" w:firstColumn="1" w:lastColumn="0" w:noHBand="0" w:noVBand="1"/>
      </w:tblPr>
      <w:tblGrid>
        <w:gridCol w:w="436"/>
        <w:gridCol w:w="3179"/>
        <w:gridCol w:w="4085"/>
        <w:gridCol w:w="3129"/>
        <w:gridCol w:w="606"/>
      </w:tblGrid>
      <w:tr w:rsidR="00C17045" w:rsidRPr="002E4350" w:rsidTr="007A547D">
        <w:trPr>
          <w:trHeight w:val="1404"/>
          <w:jc w:val="center"/>
        </w:trPr>
        <w:tc>
          <w:tcPr>
            <w:tcW w:w="1581" w:type="pct"/>
            <w:gridSpan w:val="2"/>
          </w:tcPr>
          <w:p w:rsidR="00AA0BA7" w:rsidRPr="002E4350" w:rsidRDefault="0031740A" w:rsidP="00AA0BA7">
            <w:pPr>
              <w:jc w:val="right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آزمون </w:t>
            </w:r>
            <w:r w:rsidR="002017BD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>پایانی</w:t>
            </w:r>
            <w:r w:rsidR="00823784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</w:t>
            </w:r>
            <w:r w:rsidR="002017BD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>نوبت</w:t>
            </w:r>
            <w:r w:rsidR="00823784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دوم</w:t>
            </w: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درس</w:t>
            </w:r>
            <w:r w:rsidR="00AA0BA7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:</w:t>
            </w: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فیزیک</w:t>
            </w:r>
            <w:r w:rsidR="00AA0BA7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</w:t>
            </w: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</w:t>
            </w:r>
          </w:p>
          <w:p w:rsidR="0031740A" w:rsidRPr="002E4350" w:rsidRDefault="0031740A" w:rsidP="003D6F15">
            <w:pPr>
              <w:jc w:val="right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پایه </w:t>
            </w:r>
            <w:r w:rsidR="00AA0BA7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: </w:t>
            </w: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دهم رشته </w:t>
            </w:r>
            <w:r w:rsidR="003D6F15">
              <w:rPr>
                <w:rFonts w:asciiTheme="majorBidi" w:hAnsiTheme="majorBidi" w:cs="B Zar" w:hint="cs"/>
                <w:b/>
                <w:bCs/>
                <w:sz w:val="22"/>
                <w:rtl/>
              </w:rPr>
              <w:t>تجربی</w:t>
            </w:r>
          </w:p>
          <w:p w:rsidR="00451A76" w:rsidRPr="002E4350" w:rsidRDefault="0031740A" w:rsidP="00547FE5">
            <w:pPr>
              <w:jc w:val="right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>نام و نام خانوادگی :</w:t>
            </w:r>
            <w:r w:rsidR="00547FE5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       </w:t>
            </w:r>
          </w:p>
          <w:p w:rsidR="0031740A" w:rsidRPr="002E4350" w:rsidRDefault="00547FE5" w:rsidP="00451A76">
            <w:pPr>
              <w:jc w:val="right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>شماره کلاس</w:t>
            </w:r>
            <w:r w:rsidR="00AA0BA7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</w:t>
            </w: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: </w:t>
            </w:r>
            <w:r w:rsidR="0031740A" w:rsidRPr="002E4350">
              <w:rPr>
                <w:rFonts w:asciiTheme="majorBidi" w:hAnsiTheme="majorBidi" w:cs="B Zar"/>
                <w:b/>
                <w:bCs/>
                <w:sz w:val="22"/>
              </w:rPr>
              <w:t xml:space="preserve"> </w:t>
            </w:r>
          </w:p>
        </w:tc>
        <w:tc>
          <w:tcPr>
            <w:tcW w:w="1786" w:type="pct"/>
          </w:tcPr>
          <w:p w:rsidR="0031740A" w:rsidRPr="002E4350" w:rsidRDefault="0031740A" w:rsidP="00A4140D">
            <w:pPr>
              <w:spacing w:line="276" w:lineRule="auto"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>بسمه تعالی</w:t>
            </w:r>
          </w:p>
          <w:p w:rsidR="0031740A" w:rsidRPr="002E4350" w:rsidRDefault="0031740A" w:rsidP="00310738">
            <w:pPr>
              <w:spacing w:line="276" w:lineRule="auto"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bookmarkStart w:id="0" w:name="_GoBack"/>
            <w:bookmarkEnd w:id="0"/>
          </w:p>
        </w:tc>
        <w:tc>
          <w:tcPr>
            <w:tcW w:w="1632" w:type="pct"/>
            <w:gridSpan w:val="2"/>
          </w:tcPr>
          <w:p w:rsidR="00151A7E" w:rsidRDefault="00151A7E" w:rsidP="00304ED9">
            <w:pPr>
              <w:jc w:val="right"/>
              <w:rPr>
                <w:rFonts w:asciiTheme="majorBidi" w:hAnsiTheme="majorBidi" w:cs="B Zar" w:hint="cs"/>
                <w:b/>
                <w:bCs/>
                <w:sz w:val="22"/>
                <w:rtl/>
              </w:rPr>
            </w:pPr>
          </w:p>
          <w:p w:rsidR="0031740A" w:rsidRPr="002E4350" w:rsidRDefault="0031740A" w:rsidP="00304ED9">
            <w:pPr>
              <w:jc w:val="right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مدت آزمون :  </w:t>
            </w:r>
            <w:r w:rsidR="00D25843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>110</w:t>
            </w:r>
            <w:r w:rsidR="00D3637B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دقیق</w:t>
            </w:r>
            <w:r w:rsidR="001A4D94">
              <w:rPr>
                <w:rFonts w:asciiTheme="majorBidi" w:hAnsiTheme="majorBidi" w:cs="B Zar" w:hint="cs"/>
                <w:b/>
                <w:bCs/>
                <w:sz w:val="22"/>
                <w:rtl/>
              </w:rPr>
              <w:t>ه</w:t>
            </w:r>
          </w:p>
          <w:p w:rsidR="00304ED9" w:rsidRPr="002E4350" w:rsidRDefault="00304ED9" w:rsidP="00304ED9">
            <w:pPr>
              <w:jc w:val="right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>شماره صندلی :</w:t>
            </w:r>
            <w:r w:rsidR="00D3637B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</w:t>
            </w:r>
          </w:p>
        </w:tc>
      </w:tr>
      <w:tr w:rsidR="00451A76" w:rsidRPr="002E4350" w:rsidTr="007A547D">
        <w:trPr>
          <w:trHeight w:val="689"/>
          <w:jc w:val="center"/>
        </w:trPr>
        <w:tc>
          <w:tcPr>
            <w:tcW w:w="5000" w:type="pct"/>
            <w:gridSpan w:val="5"/>
          </w:tcPr>
          <w:p w:rsidR="00451A76" w:rsidRPr="002E4350" w:rsidRDefault="00451A76" w:rsidP="00C32F62">
            <w:pPr>
              <w:spacing w:line="276" w:lineRule="auto"/>
              <w:jc w:val="right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نمره با عدد :         </w:t>
            </w:r>
            <w:r w:rsidR="00AA0BA7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                       </w:t>
            </w:r>
            <w:r w:rsidR="00C32F62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   </w:t>
            </w: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  نمره با حروف :        </w:t>
            </w:r>
            <w:r w:rsidR="00C32F62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               </w:t>
            </w: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             </w:t>
            </w:r>
            <w:r w:rsidR="00AA0BA7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   </w:t>
            </w: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                  </w:t>
            </w:r>
            <w:r w:rsidR="00B75ECB" w:rsidRPr="002E4350">
              <w:rPr>
                <w:rFonts w:asciiTheme="majorBidi" w:hAnsiTheme="majorBidi" w:cs="B Zar" w:hint="cs"/>
                <w:b/>
                <w:bCs/>
                <w:sz w:val="22"/>
                <w:rtl/>
              </w:rPr>
              <w:t xml:space="preserve">        </w:t>
            </w: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 نام و امضاء دبیر :</w:t>
            </w:r>
          </w:p>
          <w:p w:rsidR="00451A76" w:rsidRPr="002E4350" w:rsidRDefault="00451A76" w:rsidP="00A4140D">
            <w:pPr>
              <w:spacing w:line="276" w:lineRule="auto"/>
              <w:jc w:val="right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</w:tc>
      </w:tr>
      <w:tr w:rsidR="00C17045" w:rsidRPr="002E4350" w:rsidTr="007A547D">
        <w:trPr>
          <w:trHeight w:val="2968"/>
          <w:jc w:val="center"/>
        </w:trPr>
        <w:tc>
          <w:tcPr>
            <w:tcW w:w="191" w:type="pct"/>
          </w:tcPr>
          <w:p w:rsidR="000C2C3B" w:rsidRPr="002E4350" w:rsidRDefault="00C17045" w:rsidP="00C17045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>1</w:t>
            </w:r>
          </w:p>
        </w:tc>
        <w:tc>
          <w:tcPr>
            <w:tcW w:w="4544" w:type="pct"/>
            <w:gridSpan w:val="3"/>
          </w:tcPr>
          <w:p w:rsidR="000C2C3B" w:rsidRPr="002E4350" w:rsidRDefault="000C2C3B" w:rsidP="007B04A2">
            <w:pPr>
              <w:bidi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>مفاهیم زیر را تعریف کنید :</w:t>
            </w:r>
          </w:p>
          <w:p w:rsidR="009750FA" w:rsidRPr="002E4350" w:rsidRDefault="009750FA" w:rsidP="00023EB6">
            <w:pPr>
              <w:bidi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الف ) </w:t>
            </w:r>
            <w:r w:rsidR="00023EB6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>کمیت برداری</w:t>
            </w: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:</w:t>
            </w:r>
          </w:p>
          <w:p w:rsidR="009750FA" w:rsidRPr="002E4350" w:rsidRDefault="009750FA" w:rsidP="009750FA">
            <w:pPr>
              <w:bidi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0C2C3B" w:rsidRPr="002E4350" w:rsidRDefault="009750FA" w:rsidP="00CC5186">
            <w:pPr>
              <w:bidi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>ب</w:t>
            </w:r>
            <w:r w:rsidR="00D54345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</w:t>
            </w:r>
            <w:r w:rsidR="000C2C3B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:</w:t>
            </w:r>
            <w:r w:rsidR="00F41642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</w:t>
            </w:r>
            <w:r w:rsidR="00CC5186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انرژی درونی </w:t>
            </w:r>
            <w:r w:rsidR="00F84D2A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>:</w:t>
            </w:r>
          </w:p>
          <w:p w:rsidR="005A5044" w:rsidRPr="002E4350" w:rsidRDefault="005A5044" w:rsidP="007B04A2">
            <w:pPr>
              <w:bidi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0C2C3B" w:rsidRPr="002E4350" w:rsidRDefault="009750FA" w:rsidP="005A5CFF">
            <w:pPr>
              <w:bidi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>ج</w:t>
            </w:r>
            <w:r w:rsidR="000C2C3B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: </w:t>
            </w:r>
            <w:r w:rsidR="005A5CFF">
              <w:rPr>
                <w:rFonts w:asciiTheme="majorBidi" w:hAnsiTheme="majorBidi" w:cs="B Zar" w:hint="cs"/>
                <w:b/>
                <w:bCs/>
                <w:sz w:val="22"/>
                <w:rtl/>
              </w:rPr>
              <w:t xml:space="preserve">جامدهای بی شکل </w:t>
            </w:r>
            <w:r w:rsidR="000C2C3B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>:</w:t>
            </w:r>
          </w:p>
          <w:p w:rsidR="005A5044" w:rsidRPr="002E4350" w:rsidRDefault="005A5044" w:rsidP="007B04A2">
            <w:pPr>
              <w:bidi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0C2C3B" w:rsidRPr="002E4350" w:rsidRDefault="009750FA" w:rsidP="00CE09F7">
            <w:pPr>
              <w:bidi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>د</w:t>
            </w:r>
            <w:r w:rsidR="000C2C3B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: </w:t>
            </w:r>
            <w:r w:rsidR="00CE09F7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>تابش گرمایی</w:t>
            </w:r>
            <w:r w:rsidR="000C2C3B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:</w:t>
            </w:r>
          </w:p>
          <w:p w:rsidR="00215FD5" w:rsidRPr="002E4350" w:rsidRDefault="00215FD5" w:rsidP="00366197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</w:p>
        </w:tc>
        <w:tc>
          <w:tcPr>
            <w:tcW w:w="265" w:type="pct"/>
          </w:tcPr>
          <w:p w:rsidR="000C2C3B" w:rsidRPr="002E4350" w:rsidRDefault="00366197" w:rsidP="00366197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2</w:t>
            </w:r>
          </w:p>
        </w:tc>
      </w:tr>
      <w:tr w:rsidR="00F17DA2" w:rsidRPr="002E4350" w:rsidTr="007A547D">
        <w:trPr>
          <w:trHeight w:val="20"/>
          <w:jc w:val="center"/>
        </w:trPr>
        <w:tc>
          <w:tcPr>
            <w:tcW w:w="191" w:type="pct"/>
          </w:tcPr>
          <w:p w:rsidR="00F17DA2" w:rsidRPr="002E4350" w:rsidRDefault="00691F43" w:rsidP="00C17045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2</w:t>
            </w:r>
          </w:p>
        </w:tc>
        <w:tc>
          <w:tcPr>
            <w:tcW w:w="4544" w:type="pct"/>
            <w:gridSpan w:val="3"/>
          </w:tcPr>
          <w:p w:rsidR="00F17DA2" w:rsidRPr="002E4350" w:rsidRDefault="00F17DA2" w:rsidP="00F17DA2">
            <w:pPr>
              <w:bidi/>
              <w:rPr>
                <w:rFonts w:asciiTheme="majorBidi" w:hAnsiTheme="majorBidi" w:cs="B Zar"/>
                <w:b/>
                <w:bCs/>
                <w:noProof/>
                <w:sz w:val="22"/>
                <w:rtl/>
                <w:lang w:bidi="ar-SA"/>
              </w:rPr>
            </w:pPr>
            <w:r w:rsidRPr="002E4350">
              <w:rPr>
                <w:rFonts w:asciiTheme="majorBidi" w:hAnsiTheme="majorBidi" w:cs="B Zar"/>
                <w:b/>
                <w:bCs/>
                <w:noProof/>
                <w:sz w:val="22"/>
                <w:rtl/>
              </w:rPr>
              <w:drawing>
                <wp:anchor distT="0" distB="0" distL="114300" distR="114300" simplePos="0" relativeHeight="251675648" behindDoc="0" locked="0" layoutInCell="1" allowOverlap="1" wp14:anchorId="7CE28F33" wp14:editId="1A9C9483">
                  <wp:simplePos x="0" y="0"/>
                  <wp:positionH relativeFrom="column">
                    <wp:posOffset>-6985</wp:posOffset>
                  </wp:positionH>
                  <wp:positionV relativeFrom="paragraph">
                    <wp:posOffset>80010</wp:posOffset>
                  </wp:positionV>
                  <wp:extent cx="2114550" cy="1289685"/>
                  <wp:effectExtent l="0" t="0" r="0" b="5715"/>
                  <wp:wrapSquare wrapText="bothSides"/>
                  <wp:docPr id="2" name="Picture 2" descr="D:\physics\کتاب درسی\فیزیک یازدهم ریاضی\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1" descr="D:\physics\کتاب درسی\فیزیک یازدهم ریاضی\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289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E4350">
              <w:rPr>
                <w:rFonts w:asciiTheme="majorBidi" w:hAnsiTheme="majorBidi" w:cs="B Zar" w:hint="cs"/>
                <w:b/>
                <w:bCs/>
                <w:noProof/>
                <w:sz w:val="22"/>
                <w:rtl/>
                <w:lang w:bidi="ar-SA"/>
              </w:rPr>
              <w:t xml:space="preserve">در شکل مقابل یک وزنه آهنی را یک بار مطابق شکل </w:t>
            </w:r>
            <w:r w:rsidRPr="004E1ABB">
              <w:rPr>
                <w:rFonts w:asciiTheme="majorBidi" w:hAnsiTheme="majorBidi" w:cs="B Zar" w:hint="cs"/>
                <w:b/>
                <w:bCs/>
                <w:noProof/>
                <w:sz w:val="22"/>
                <w:u w:val="single"/>
                <w:rtl/>
                <w:lang w:bidi="ar-SA"/>
              </w:rPr>
              <w:t>الف</w:t>
            </w:r>
            <w:r w:rsidRPr="002E4350">
              <w:rPr>
                <w:rFonts w:asciiTheme="majorBidi" w:hAnsiTheme="majorBidi" w:cs="B Zar" w:hint="cs"/>
                <w:b/>
                <w:bCs/>
                <w:noProof/>
                <w:sz w:val="22"/>
                <w:rtl/>
                <w:lang w:bidi="ar-SA"/>
              </w:rPr>
              <w:t xml:space="preserve"> روی چوب و مطابق شکل </w:t>
            </w:r>
            <w:r w:rsidRPr="004E1ABB">
              <w:rPr>
                <w:rFonts w:asciiTheme="majorBidi" w:hAnsiTheme="majorBidi" w:cs="B Zar" w:hint="cs"/>
                <w:b/>
                <w:bCs/>
                <w:noProof/>
                <w:sz w:val="22"/>
                <w:u w:val="single"/>
                <w:rtl/>
                <w:lang w:bidi="ar-SA"/>
              </w:rPr>
              <w:t>ب</w:t>
            </w:r>
            <w:r w:rsidRPr="002E4350">
              <w:rPr>
                <w:rFonts w:asciiTheme="majorBidi" w:hAnsiTheme="majorBidi" w:cs="B Zar" w:hint="cs"/>
                <w:b/>
                <w:bCs/>
                <w:noProof/>
                <w:sz w:val="22"/>
                <w:rtl/>
                <w:lang w:bidi="ar-SA"/>
              </w:rPr>
              <w:t xml:space="preserve"> بار دیگر زیر چوب آویزان میکنیم . با ذکر علت توضیح دهید  در کدام تجربه چوب بیشتر در آب فرو می رود ؟ </w:t>
            </w:r>
          </w:p>
          <w:p w:rsidR="00F17DA2" w:rsidRPr="002E4350" w:rsidRDefault="00F17DA2" w:rsidP="007B04A2">
            <w:pPr>
              <w:bidi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</w:tc>
        <w:tc>
          <w:tcPr>
            <w:tcW w:w="265" w:type="pct"/>
          </w:tcPr>
          <w:p w:rsidR="00F17DA2" w:rsidRDefault="00101079" w:rsidP="00366197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75/0</w:t>
            </w:r>
          </w:p>
        </w:tc>
      </w:tr>
      <w:tr w:rsidR="00F97195" w:rsidRPr="002E4350" w:rsidTr="007A547D">
        <w:trPr>
          <w:trHeight w:val="20"/>
          <w:jc w:val="center"/>
        </w:trPr>
        <w:tc>
          <w:tcPr>
            <w:tcW w:w="191" w:type="pct"/>
          </w:tcPr>
          <w:p w:rsidR="00F97195" w:rsidRPr="002E4350" w:rsidRDefault="00691F43" w:rsidP="00C17045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3</w:t>
            </w:r>
          </w:p>
        </w:tc>
        <w:tc>
          <w:tcPr>
            <w:tcW w:w="4544" w:type="pct"/>
            <w:gridSpan w:val="3"/>
          </w:tcPr>
          <w:p w:rsidR="00F97195" w:rsidRDefault="00F97195" w:rsidP="00F97195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>الف ) چرا متراکم کردن یک ظرف نوشابه ی پلاستیکی در بسته هنگامی که پر از هوا است ، ساده تر از حالتی است که پر از آب است ؟</w:t>
            </w:r>
          </w:p>
          <w:p w:rsidR="00F97195" w:rsidRDefault="00F97195" w:rsidP="00F97195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</w:p>
          <w:p w:rsidR="00F97195" w:rsidRDefault="00F97195" w:rsidP="00F97195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</w:p>
          <w:p w:rsidR="00F97195" w:rsidRDefault="00F97195" w:rsidP="00F97195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>ب ) اگر درون یک لوله مویین روغن اندود شود ، سپس آن را وارد ظرف محتوی آب کنیم ، سطح آب درون لوله در مقایسه با سطح آب درون ظرف چگونه خواهد بود ؟</w:t>
            </w:r>
          </w:p>
          <w:p w:rsidR="00F97195" w:rsidRPr="002E4350" w:rsidRDefault="00F97195" w:rsidP="00F17DA2">
            <w:pPr>
              <w:bidi/>
              <w:rPr>
                <w:rFonts w:asciiTheme="majorBidi" w:hAnsiTheme="majorBidi" w:cs="B Zar"/>
                <w:b/>
                <w:bCs/>
                <w:noProof/>
                <w:sz w:val="22"/>
                <w:rtl/>
                <w:lang w:bidi="ar-SA"/>
              </w:rPr>
            </w:pPr>
          </w:p>
        </w:tc>
        <w:tc>
          <w:tcPr>
            <w:tcW w:w="265" w:type="pct"/>
          </w:tcPr>
          <w:p w:rsidR="00F97195" w:rsidRDefault="00F97195" w:rsidP="00366197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5/0</w:t>
            </w:r>
          </w:p>
          <w:p w:rsidR="00F97195" w:rsidRDefault="00F97195" w:rsidP="00F97195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F97195" w:rsidRDefault="00F97195" w:rsidP="00F97195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F97195" w:rsidRDefault="00F97195" w:rsidP="00F97195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5/0</w:t>
            </w:r>
          </w:p>
        </w:tc>
      </w:tr>
      <w:tr w:rsidR="000800F9" w:rsidRPr="002E4350" w:rsidTr="007A547D">
        <w:trPr>
          <w:trHeight w:val="20"/>
          <w:jc w:val="center"/>
        </w:trPr>
        <w:tc>
          <w:tcPr>
            <w:tcW w:w="191" w:type="pct"/>
          </w:tcPr>
          <w:p w:rsidR="000800F9" w:rsidRPr="002E4350" w:rsidRDefault="00691F43" w:rsidP="00C17045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4</w:t>
            </w:r>
          </w:p>
        </w:tc>
        <w:tc>
          <w:tcPr>
            <w:tcW w:w="4544" w:type="pct"/>
            <w:gridSpan w:val="3"/>
          </w:tcPr>
          <w:p w:rsidR="000800F9" w:rsidRPr="002E4350" w:rsidRDefault="000800F9" w:rsidP="000800F9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الف ) </w:t>
            </w:r>
            <w:r w:rsidRPr="00750E9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دمای </w:t>
            </w:r>
            <w:r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صفر </w:t>
            </w:r>
            <w:r w:rsidRPr="00750E9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>مطلق</w:t>
            </w:r>
            <w:r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>( صفر</w:t>
            </w:r>
            <w:r w:rsidRPr="00750E9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کلوین) را </w:t>
            </w:r>
            <w:r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>توضیح دهید .</w:t>
            </w:r>
          </w:p>
          <w:p w:rsidR="000800F9" w:rsidRPr="002E4350" w:rsidRDefault="000800F9" w:rsidP="000800F9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</w:p>
          <w:p w:rsidR="000800F9" w:rsidRPr="002E4350" w:rsidRDefault="000800F9" w:rsidP="000800F9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ب ) </w:t>
            </w:r>
            <w:r w:rsidRPr="002E435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>اثر گلخانه ای در هوای کره زمین را بصورت مختصر توضیح دهید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. </w:t>
            </w:r>
          </w:p>
          <w:p w:rsidR="000800F9" w:rsidRDefault="000800F9" w:rsidP="000800F9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</w:p>
          <w:p w:rsidR="00ED69FE" w:rsidRPr="002E4350" w:rsidRDefault="00ED69FE" w:rsidP="00ED69FE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</w:pPr>
          </w:p>
          <w:p w:rsidR="000800F9" w:rsidRPr="002E4350" w:rsidRDefault="000800F9" w:rsidP="000800F9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ج ) نمودار حجم </w:t>
            </w:r>
            <w:r w:rsidRPr="002E4350">
              <w:rPr>
                <w:rFonts w:ascii="Times New Roman" w:hAnsi="Times New Roman" w:cs="Times New Roman" w:hint="cs"/>
                <w:b/>
                <w:bCs/>
                <w:color w:val="000000"/>
                <w:spacing w:val="-2"/>
                <w:sz w:val="22"/>
                <w:rtl/>
              </w:rPr>
              <w:t>–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دمای آب  از 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vertAlign w:val="superscript"/>
              </w:rPr>
              <w:t>o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c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0 به بالا را رسم کنید . </w:t>
            </w:r>
          </w:p>
          <w:p w:rsidR="000800F9" w:rsidRPr="002E4350" w:rsidRDefault="000800F9" w:rsidP="000800F9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</w:p>
          <w:p w:rsidR="000800F9" w:rsidRPr="002E4350" w:rsidRDefault="000800F9" w:rsidP="000800F9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</w:p>
          <w:p w:rsidR="000800F9" w:rsidRPr="002E4350" w:rsidRDefault="000800F9" w:rsidP="000800F9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د ) </w:t>
            </w:r>
            <w:r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>معمولاً برف روی قله کوهها دیر ذوب میشود ، علت را توضیح دهید</w:t>
            </w:r>
            <w:r w:rsidRPr="002E435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.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</w:t>
            </w:r>
          </w:p>
          <w:p w:rsidR="000800F9" w:rsidRDefault="000800F9" w:rsidP="00F97195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</w:p>
        </w:tc>
        <w:tc>
          <w:tcPr>
            <w:tcW w:w="265" w:type="pct"/>
          </w:tcPr>
          <w:p w:rsidR="000800F9" w:rsidRDefault="000800F9" w:rsidP="00366197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5/0</w:t>
            </w:r>
          </w:p>
          <w:p w:rsidR="000800F9" w:rsidRDefault="000800F9" w:rsidP="000800F9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0800F9" w:rsidRDefault="000800F9" w:rsidP="000800F9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5/0</w:t>
            </w:r>
          </w:p>
          <w:p w:rsidR="000800F9" w:rsidRDefault="000800F9" w:rsidP="000800F9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0800F9" w:rsidRDefault="000800F9" w:rsidP="000800F9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5/0</w:t>
            </w:r>
          </w:p>
          <w:p w:rsidR="000800F9" w:rsidRDefault="000800F9" w:rsidP="000800F9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0800F9" w:rsidRDefault="000800F9" w:rsidP="000800F9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0800F9" w:rsidRDefault="000800F9" w:rsidP="000800F9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5/0</w:t>
            </w:r>
          </w:p>
        </w:tc>
      </w:tr>
      <w:tr w:rsidR="000800F9" w:rsidRPr="002E4350" w:rsidTr="007A547D">
        <w:trPr>
          <w:trHeight w:val="20"/>
          <w:jc w:val="center"/>
        </w:trPr>
        <w:tc>
          <w:tcPr>
            <w:tcW w:w="191" w:type="pct"/>
          </w:tcPr>
          <w:p w:rsidR="000800F9" w:rsidRPr="002E4350" w:rsidRDefault="00691F43" w:rsidP="00C17045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5</w:t>
            </w:r>
          </w:p>
        </w:tc>
        <w:tc>
          <w:tcPr>
            <w:tcW w:w="4544" w:type="pct"/>
            <w:gridSpan w:val="3"/>
          </w:tcPr>
          <w:p w:rsidR="000800F9" w:rsidRDefault="000800F9" w:rsidP="000800F9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  <w:r w:rsidRPr="002E435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>آزمایشی را با رسم شکل توضیح دهید که انتقال گرما  به روش همرفت در مایعات را نشان دهد .</w:t>
            </w:r>
          </w:p>
          <w:p w:rsidR="000800F9" w:rsidRDefault="000800F9" w:rsidP="000800F9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</w:p>
          <w:p w:rsidR="000800F9" w:rsidRDefault="000800F9" w:rsidP="000800F9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</w:p>
          <w:p w:rsidR="000800F9" w:rsidRPr="002E4350" w:rsidRDefault="000800F9" w:rsidP="000800F9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</w:p>
        </w:tc>
        <w:tc>
          <w:tcPr>
            <w:tcW w:w="265" w:type="pct"/>
          </w:tcPr>
          <w:p w:rsidR="000800F9" w:rsidRDefault="00ED69FE" w:rsidP="00366197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75/0</w:t>
            </w:r>
          </w:p>
        </w:tc>
      </w:tr>
      <w:tr w:rsidR="00D969A4" w:rsidRPr="002E4350" w:rsidTr="007A547D">
        <w:trPr>
          <w:trHeight w:val="128"/>
          <w:jc w:val="center"/>
        </w:trPr>
        <w:tc>
          <w:tcPr>
            <w:tcW w:w="191" w:type="pct"/>
          </w:tcPr>
          <w:p w:rsidR="00D969A4" w:rsidRPr="002E4350" w:rsidRDefault="00691F43" w:rsidP="00C17045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6</w:t>
            </w:r>
          </w:p>
        </w:tc>
        <w:tc>
          <w:tcPr>
            <w:tcW w:w="4544" w:type="pct"/>
            <w:gridSpan w:val="3"/>
          </w:tcPr>
          <w:p w:rsidR="00D969A4" w:rsidRPr="002E4350" w:rsidRDefault="00207E85" w:rsidP="00207E85">
            <w:pPr>
              <w:bidi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 w:rsidRPr="00207E85">
              <w:rPr>
                <w:rFonts w:asciiTheme="majorBidi" w:hAnsiTheme="majorBidi" w:cs="B Zar"/>
                <w:b/>
                <w:bCs/>
                <w:noProof/>
                <w:sz w:val="22"/>
                <w:rtl/>
              </w:rPr>
              <w:drawing>
                <wp:anchor distT="0" distB="0" distL="114300" distR="114300" simplePos="0" relativeHeight="251679744" behindDoc="0" locked="0" layoutInCell="1" allowOverlap="1" wp14:anchorId="4BBEC6E3" wp14:editId="70E0D525">
                  <wp:simplePos x="0" y="0"/>
                  <wp:positionH relativeFrom="column">
                    <wp:posOffset>-31115</wp:posOffset>
                  </wp:positionH>
                  <wp:positionV relativeFrom="paragraph">
                    <wp:posOffset>1270</wp:posOffset>
                  </wp:positionV>
                  <wp:extent cx="1637665" cy="1086485"/>
                  <wp:effectExtent l="0" t="0" r="635" b="0"/>
                  <wp:wrapSquare wrapText="bothSides"/>
                  <wp:docPr id="13" name="Picture 13" descr="D:\physics\jozveye darsi\فیزیک 1\1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 descr="D:\physics\jozveye darsi\فیزیک 1\1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7665" cy="1086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07E85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نمودارانرژی جنبشی جسمی بر حسب سرعت آن مطابق شکل است </w:t>
            </w:r>
            <w:r w:rsidRPr="00207E85">
              <w:rPr>
                <w:rFonts w:asciiTheme="majorBidi" w:hAnsiTheme="majorBidi" w:cs="B Zar" w:hint="cs"/>
                <w:b/>
                <w:bCs/>
                <w:sz w:val="22"/>
                <w:rtl/>
              </w:rPr>
              <w:t xml:space="preserve">، جرم جسم چند کیلوگرم </w:t>
            </w:r>
            <w:r w:rsidRPr="00207E85">
              <w:rPr>
                <w:rFonts w:asciiTheme="majorBidi" w:hAnsiTheme="majorBidi" w:cs="B Zar"/>
                <w:b/>
                <w:bCs/>
                <w:sz w:val="22"/>
                <w:rtl/>
              </w:rPr>
              <w:t>است ؟</w:t>
            </w:r>
          </w:p>
        </w:tc>
        <w:tc>
          <w:tcPr>
            <w:tcW w:w="265" w:type="pct"/>
          </w:tcPr>
          <w:p w:rsidR="00D969A4" w:rsidRPr="002E4350" w:rsidRDefault="00207E85" w:rsidP="004366F6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75/0</w:t>
            </w:r>
          </w:p>
          <w:p w:rsidR="004366F6" w:rsidRPr="002E4350" w:rsidRDefault="004366F6" w:rsidP="004366F6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4366F6" w:rsidRPr="002E4350" w:rsidRDefault="004366F6" w:rsidP="004366F6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4366F6" w:rsidRPr="002E4350" w:rsidRDefault="004366F6" w:rsidP="004366F6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4366F6" w:rsidRPr="002E4350" w:rsidRDefault="004366F6" w:rsidP="00207E85">
            <w:pPr>
              <w:bidi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</w:tc>
      </w:tr>
      <w:tr w:rsidR="00B60CA2" w:rsidRPr="002E4350" w:rsidTr="007A547D">
        <w:trPr>
          <w:trHeight w:val="1832"/>
          <w:jc w:val="center"/>
        </w:trPr>
        <w:tc>
          <w:tcPr>
            <w:tcW w:w="191" w:type="pct"/>
          </w:tcPr>
          <w:p w:rsidR="00B60CA2" w:rsidRDefault="00691F43" w:rsidP="00C17045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lastRenderedPageBreak/>
              <w:t>7</w:t>
            </w:r>
          </w:p>
        </w:tc>
        <w:tc>
          <w:tcPr>
            <w:tcW w:w="4544" w:type="pct"/>
            <w:gridSpan w:val="3"/>
          </w:tcPr>
          <w:p w:rsidR="00207E85" w:rsidRPr="002E4350" w:rsidRDefault="00207E85" w:rsidP="00207E85">
            <w:pPr>
              <w:bidi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noProof/>
                <w:sz w:val="22"/>
                <w:rtl/>
              </w:rPr>
              <w:drawing>
                <wp:anchor distT="0" distB="0" distL="114300" distR="114300" simplePos="0" relativeHeight="251677696" behindDoc="0" locked="0" layoutInCell="1" allowOverlap="1" wp14:anchorId="2D01E5B1" wp14:editId="3CD58E98">
                  <wp:simplePos x="0" y="0"/>
                  <wp:positionH relativeFrom="column">
                    <wp:posOffset>29210</wp:posOffset>
                  </wp:positionH>
                  <wp:positionV relativeFrom="paragraph">
                    <wp:posOffset>60325</wp:posOffset>
                  </wp:positionV>
                  <wp:extent cx="1824355" cy="1388745"/>
                  <wp:effectExtent l="0" t="0" r="4445" b="1905"/>
                  <wp:wrapSquare wrapText="bothSides"/>
                  <wp:docPr id="4" name="Picture 4" descr="D:\physics\کتاب درسی\فیزیک یازدهم ریاضی\Untitled-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9" descr="D:\physics\کتاب درسی\فیزیک یازدهم ریاضی\Untitled-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4355" cy="1388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الف ) شکل مقابل قسمتی از یک ریز سنج را نشان می دهد . عددی را که ریز سنج نشان میدهد بر حسب </w:t>
            </w:r>
            <w:r w:rsidRPr="002E4350">
              <w:rPr>
                <w:rFonts w:asciiTheme="majorBidi" w:hAnsiTheme="majorBidi" w:cs="B Zar"/>
                <w:b/>
                <w:bCs/>
                <w:sz w:val="22"/>
              </w:rPr>
              <w:t>mm</w:t>
            </w: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گزارش کنید . در گزارش خود رقم حدسی (غیر قطعی) و خطای ریزسنج را مشخص نمایید .</w:t>
            </w:r>
          </w:p>
          <w:p w:rsidR="00207E85" w:rsidRPr="002E4350" w:rsidRDefault="00207E85" w:rsidP="00207E85">
            <w:pPr>
              <w:bidi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207E85" w:rsidRPr="002E4350" w:rsidRDefault="00207E85" w:rsidP="00207E85">
            <w:pPr>
              <w:bidi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207E85" w:rsidRPr="002E4350" w:rsidRDefault="00207E85" w:rsidP="00207E85">
            <w:pPr>
              <w:bidi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ب ) شعاع یک کره ی فلزی </w:t>
            </w:r>
            <w:r w:rsidRPr="002E4350">
              <w:rPr>
                <w:rFonts w:asciiTheme="majorBidi" w:hAnsiTheme="majorBidi" w:cs="B Zar"/>
                <w:b/>
                <w:bCs/>
                <w:sz w:val="22"/>
              </w:rPr>
              <w:t>5 cm</w:t>
            </w: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و جرم آن 1080 گرم و چگالی آن </w:t>
            </w:r>
            <w:r w:rsidRPr="002E4350">
              <w:rPr>
                <w:rFonts w:asciiTheme="majorBidi" w:eastAsiaTheme="minorHAnsi" w:hAnsiTheme="majorBidi" w:cs="B Zar"/>
                <w:b/>
                <w:bCs/>
                <w:noProof/>
                <w:position w:val="-28"/>
                <w:sz w:val="22"/>
              </w:rPr>
              <w:object w:dxaOrig="859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6pt;height:36.3pt" o:ole="">
                  <v:imagedata r:id="rId8" o:title=""/>
                </v:shape>
                <o:OLEObject Type="Embed" ProgID="Equation.DSMT4" ShapeID="_x0000_i1025" DrawAspect="Content" ObjectID="_1671535509" r:id="rId9"/>
              </w:object>
            </w: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 است . درون این کره یک حفره وجود دارد . حجم این حفره چقدر است ؟  </w:t>
            </w:r>
            <w:r w:rsidRPr="002E4350">
              <w:rPr>
                <w:rFonts w:asciiTheme="majorBidi" w:eastAsiaTheme="minorHAnsi" w:hAnsiTheme="majorBidi" w:cs="B Zar"/>
                <w:b/>
                <w:bCs/>
                <w:noProof/>
                <w:position w:val="-6"/>
                <w:sz w:val="22"/>
              </w:rPr>
              <w:object w:dxaOrig="700" w:dyaOrig="260">
                <v:shape id="_x0000_i1026" type="#_x0000_t75" style="width:39.15pt;height:14.4pt" o:ole="">
                  <v:imagedata r:id="rId10" o:title=""/>
                </v:shape>
                <o:OLEObject Type="Embed" ProgID="Equation.DSMT4" ShapeID="_x0000_i1026" DrawAspect="Content" ObjectID="_1671535510" r:id="rId11"/>
              </w:object>
            </w:r>
          </w:p>
          <w:p w:rsidR="00207E85" w:rsidRDefault="00207E85" w:rsidP="00207E85">
            <w:pPr>
              <w:bidi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8C618D" w:rsidRPr="002E4350" w:rsidRDefault="008C618D" w:rsidP="008C618D">
            <w:pPr>
              <w:bidi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207E85" w:rsidRPr="002E4350" w:rsidRDefault="00207E85" w:rsidP="00207E85">
            <w:pPr>
              <w:bidi/>
              <w:rPr>
                <w:rFonts w:asciiTheme="majorBidi" w:hAnsiTheme="majorBidi" w:cs="B Zar"/>
                <w:b/>
                <w:bCs/>
                <w:noProof/>
                <w:sz w:val="22"/>
                <w:rtl/>
                <w:lang w:bidi="ar-SA"/>
              </w:rPr>
            </w:pPr>
          </w:p>
        </w:tc>
        <w:tc>
          <w:tcPr>
            <w:tcW w:w="265" w:type="pct"/>
          </w:tcPr>
          <w:p w:rsidR="00B60CA2" w:rsidRDefault="00207E85" w:rsidP="0056152E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1</w:t>
            </w:r>
          </w:p>
          <w:p w:rsidR="00207E85" w:rsidRDefault="00207E85" w:rsidP="00207E85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207E85" w:rsidRDefault="00207E85" w:rsidP="00207E85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207E85" w:rsidRDefault="00207E85" w:rsidP="00207E85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207E85" w:rsidRDefault="00207E85" w:rsidP="00207E85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207E85" w:rsidRDefault="00207E85" w:rsidP="00207E85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207E85" w:rsidRPr="002E4350" w:rsidRDefault="00207E85" w:rsidP="00207E85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1</w:t>
            </w:r>
          </w:p>
        </w:tc>
      </w:tr>
      <w:tr w:rsidR="00715990" w:rsidRPr="002E4350" w:rsidTr="007A547D">
        <w:trPr>
          <w:trHeight w:val="20"/>
          <w:jc w:val="center"/>
        </w:trPr>
        <w:tc>
          <w:tcPr>
            <w:tcW w:w="191" w:type="pct"/>
          </w:tcPr>
          <w:p w:rsidR="00715990" w:rsidRPr="002E4350" w:rsidRDefault="00691F43" w:rsidP="00C17045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8</w:t>
            </w:r>
          </w:p>
        </w:tc>
        <w:tc>
          <w:tcPr>
            <w:tcW w:w="4544" w:type="pct"/>
            <w:gridSpan w:val="3"/>
          </w:tcPr>
          <w:p w:rsidR="00AA7AE8" w:rsidRPr="002E4350" w:rsidRDefault="002B43BC" w:rsidP="00AA788E">
            <w:pPr>
              <w:bidi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noProof/>
                <w:sz w:val="22"/>
                <w:rtl/>
              </w:rPr>
              <w:drawing>
                <wp:anchor distT="0" distB="0" distL="114300" distR="114300" simplePos="0" relativeHeight="251662336" behindDoc="1" locked="0" layoutInCell="1" allowOverlap="1" wp14:anchorId="384B83F8" wp14:editId="4412849B">
                  <wp:simplePos x="0" y="0"/>
                  <wp:positionH relativeFrom="column">
                    <wp:posOffset>-64135</wp:posOffset>
                  </wp:positionH>
                  <wp:positionV relativeFrom="paragraph">
                    <wp:posOffset>-4445</wp:posOffset>
                  </wp:positionV>
                  <wp:extent cx="2314575" cy="1149985"/>
                  <wp:effectExtent l="0" t="0" r="9525" b="0"/>
                  <wp:wrapNone/>
                  <wp:docPr id="6" name="Picture 6" descr="D:\physics\کتاب درسی\فیزیک یازدهم ریاضی\Untitled-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1" descr="D:\physics\کتاب درسی\فیزیک یازدهم ریاضی\Untitled-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11499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7626A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مطابق شکل جسمی با جرم </w:t>
            </w:r>
            <w:r w:rsidR="00B9784D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>5</w:t>
            </w:r>
            <w:r w:rsidR="0087626A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00 گرم </w:t>
            </w:r>
            <w:r w:rsidR="00715990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از نقطه </w:t>
            </w:r>
            <w:r w:rsidR="00715990" w:rsidRPr="002E4350">
              <w:rPr>
                <w:rFonts w:asciiTheme="majorBidi" w:hAnsiTheme="majorBidi" w:cs="B Zar"/>
                <w:b/>
                <w:bCs/>
                <w:sz w:val="22"/>
              </w:rPr>
              <w:t>A</w:t>
            </w:r>
            <w:r w:rsidR="00715990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رها شده و در نقطه </w:t>
            </w:r>
            <w:r w:rsidR="00715990" w:rsidRPr="002E4350">
              <w:rPr>
                <w:rFonts w:asciiTheme="majorBidi" w:hAnsiTheme="majorBidi" w:cs="B Zar"/>
                <w:b/>
                <w:bCs/>
                <w:sz w:val="22"/>
              </w:rPr>
              <w:t>B</w:t>
            </w:r>
            <w:r w:rsidR="003E4E97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</w:t>
            </w:r>
            <w:r w:rsidR="00715990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با سرعت </w:t>
            </w:r>
            <w:r w:rsidR="00715990" w:rsidRPr="002E4350">
              <w:rPr>
                <w:rFonts w:asciiTheme="majorBidi" w:hAnsiTheme="majorBidi" w:cs="B Zar"/>
                <w:b/>
                <w:bCs/>
                <w:sz w:val="22"/>
              </w:rPr>
              <w:t>m/s</w:t>
            </w:r>
            <w:r w:rsidR="00715990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2 در حال حرکت است .                                                           </w:t>
            </w:r>
          </w:p>
          <w:p w:rsidR="0082156F" w:rsidRPr="002E4350" w:rsidRDefault="00715990" w:rsidP="00AA7AE8">
            <w:pPr>
              <w:bidi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>الف) کار نیروی</w:t>
            </w:r>
            <w:r w:rsidR="00FD493A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وزن را در این جابجایی </w:t>
            </w:r>
            <w:r w:rsidR="00FD493A">
              <w:rPr>
                <w:rFonts w:asciiTheme="majorBidi" w:hAnsiTheme="majorBidi" w:cs="B Zar" w:hint="cs"/>
                <w:b/>
                <w:bCs/>
                <w:sz w:val="22"/>
                <w:rtl/>
              </w:rPr>
              <w:t xml:space="preserve">چقدر است </w:t>
            </w:r>
            <w:r w:rsidR="00FD493A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</w:t>
            </w:r>
            <w:r w:rsidR="00FD493A">
              <w:rPr>
                <w:rFonts w:asciiTheme="majorBidi" w:hAnsiTheme="majorBidi" w:cs="B Zar" w:hint="cs"/>
                <w:b/>
                <w:bCs/>
                <w:sz w:val="22"/>
                <w:rtl/>
              </w:rPr>
              <w:t xml:space="preserve">؟      </w:t>
            </w:r>
            <w:r w:rsidRPr="002E4350">
              <w:rPr>
                <w:rFonts w:asciiTheme="majorBidi" w:hAnsiTheme="majorBidi" w:cs="B Zar"/>
                <w:b/>
                <w:bCs/>
                <w:sz w:val="22"/>
              </w:rPr>
              <w:t xml:space="preserve"> </w:t>
            </w:r>
            <w:r w:rsidR="00AA788E"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position w:val="-22"/>
                <w:sz w:val="22"/>
              </w:rPr>
              <w:object w:dxaOrig="1219" w:dyaOrig="560">
                <v:shape id="_x0000_i1027" type="#_x0000_t75" style="width:58.75pt;height:27.05pt" o:ole="">
                  <v:imagedata r:id="rId13" o:title=""/>
                </v:shape>
                <o:OLEObject Type="Embed" ProgID="Equation.DSMT4" ShapeID="_x0000_i1027" DrawAspect="Content" ObjectID="_1671535511" r:id="rId14"/>
              </w:object>
            </w: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br/>
            </w: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br/>
            </w:r>
          </w:p>
          <w:p w:rsidR="00715990" w:rsidRPr="002E4350" w:rsidRDefault="00715990" w:rsidP="004E1ABB">
            <w:pPr>
              <w:bidi/>
              <w:rPr>
                <w:rFonts w:asciiTheme="majorBidi" w:hAnsiTheme="majorBidi" w:cs="B Zar"/>
                <w:b/>
                <w:bCs/>
                <w:noProof/>
                <w:sz w:val="22"/>
                <w:rtl/>
                <w:lang w:bidi="ar-SA"/>
              </w:rPr>
            </w:pP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br/>
              <w:t xml:space="preserve">ب) </w:t>
            </w:r>
            <w:r w:rsidR="0082156F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>کار نیروی اصطکاک در این جابجایی</w:t>
            </w:r>
            <w:r w:rsidR="004E1ABB">
              <w:rPr>
                <w:rFonts w:asciiTheme="majorBidi" w:hAnsiTheme="majorBidi" w:cs="B Zar" w:hint="cs"/>
                <w:b/>
                <w:bCs/>
                <w:sz w:val="22"/>
                <w:rtl/>
              </w:rPr>
              <w:t xml:space="preserve"> را</w:t>
            </w:r>
            <w:r w:rsidR="0082156F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 xml:space="preserve"> </w:t>
            </w:r>
            <w:r w:rsidR="00006063">
              <w:rPr>
                <w:rFonts w:asciiTheme="majorBidi" w:hAnsiTheme="majorBidi" w:cs="B Zar" w:hint="cs"/>
                <w:b/>
                <w:bCs/>
                <w:sz w:val="22"/>
                <w:rtl/>
              </w:rPr>
              <w:t xml:space="preserve">بدست آورید </w:t>
            </w:r>
            <w:r w:rsidR="0082156F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>.</w:t>
            </w: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br/>
            </w:r>
          </w:p>
          <w:p w:rsidR="00715990" w:rsidRPr="002E4350" w:rsidRDefault="00715990" w:rsidP="00715990">
            <w:pPr>
              <w:bidi/>
              <w:rPr>
                <w:rFonts w:asciiTheme="majorBidi" w:hAnsiTheme="majorBidi" w:cs="B Zar"/>
                <w:b/>
                <w:bCs/>
                <w:noProof/>
                <w:sz w:val="22"/>
                <w:rtl/>
                <w:lang w:bidi="ar-SA"/>
              </w:rPr>
            </w:pPr>
          </w:p>
          <w:p w:rsidR="00631A05" w:rsidRPr="002E4350" w:rsidRDefault="00631A05" w:rsidP="00631A05">
            <w:pPr>
              <w:bidi/>
              <w:rPr>
                <w:rFonts w:asciiTheme="majorBidi" w:hAnsiTheme="majorBidi" w:cs="B Zar"/>
                <w:b/>
                <w:bCs/>
                <w:noProof/>
                <w:sz w:val="22"/>
                <w:rtl/>
                <w:lang w:bidi="ar-SA"/>
              </w:rPr>
            </w:pPr>
          </w:p>
          <w:p w:rsidR="00715990" w:rsidRPr="002E4350" w:rsidRDefault="00715990" w:rsidP="00715990">
            <w:pPr>
              <w:bidi/>
              <w:rPr>
                <w:rFonts w:asciiTheme="majorBidi" w:hAnsiTheme="majorBidi" w:cs="B Zar"/>
                <w:b/>
                <w:bCs/>
                <w:noProof/>
                <w:sz w:val="22"/>
                <w:rtl/>
                <w:lang w:bidi="ar-SA"/>
              </w:rPr>
            </w:pPr>
          </w:p>
        </w:tc>
        <w:tc>
          <w:tcPr>
            <w:tcW w:w="265" w:type="pct"/>
          </w:tcPr>
          <w:p w:rsidR="00666674" w:rsidRPr="002E4350" w:rsidRDefault="00666674" w:rsidP="00B41B83">
            <w:pPr>
              <w:bidi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666674" w:rsidRPr="002E4350" w:rsidRDefault="005B3E92" w:rsidP="00B41B83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>75</w:t>
            </w:r>
            <w:r w:rsidR="00666674"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>/0</w:t>
            </w:r>
          </w:p>
          <w:p w:rsidR="001509BB" w:rsidRDefault="001509BB" w:rsidP="001509BB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</w:rPr>
            </w:pPr>
          </w:p>
          <w:p w:rsidR="00B41B83" w:rsidRDefault="00B41B83" w:rsidP="00B41B83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</w:rPr>
            </w:pPr>
          </w:p>
          <w:p w:rsidR="00B41B83" w:rsidRDefault="00B41B83" w:rsidP="00B41B83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</w:rPr>
            </w:pPr>
          </w:p>
          <w:p w:rsidR="00B41B83" w:rsidRPr="002E4350" w:rsidRDefault="00B41B83" w:rsidP="00B41B83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666674" w:rsidRPr="002E4350" w:rsidRDefault="00666674" w:rsidP="00666674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sz w:val="22"/>
                <w:rtl/>
              </w:rPr>
              <w:t>1</w:t>
            </w:r>
          </w:p>
        </w:tc>
      </w:tr>
      <w:tr w:rsidR="005452F5" w:rsidRPr="002E4350" w:rsidTr="007A547D">
        <w:trPr>
          <w:trHeight w:val="3956"/>
          <w:jc w:val="center"/>
        </w:trPr>
        <w:tc>
          <w:tcPr>
            <w:tcW w:w="191" w:type="pct"/>
          </w:tcPr>
          <w:p w:rsidR="005452F5" w:rsidRPr="002E4350" w:rsidRDefault="00691F43" w:rsidP="00C17045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9</w:t>
            </w:r>
          </w:p>
        </w:tc>
        <w:tc>
          <w:tcPr>
            <w:tcW w:w="4544" w:type="pct"/>
            <w:gridSpan w:val="3"/>
          </w:tcPr>
          <w:p w:rsidR="005452F5" w:rsidRPr="002E4350" w:rsidRDefault="00752CAB" w:rsidP="0090231B">
            <w:pPr>
              <w:bidi/>
              <w:rPr>
                <w:rFonts w:asciiTheme="majorBidi" w:eastAsiaTheme="minorHAnsi" w:hAnsiTheme="majorBidi" w:cs="B Zar"/>
                <w:b/>
                <w:bCs/>
                <w:sz w:val="22"/>
                <w:rtl/>
                <w:lang w:bidi="ar-SA"/>
              </w:rPr>
            </w:pPr>
            <w:r w:rsidRPr="002E4350">
              <w:rPr>
                <w:rFonts w:asciiTheme="majorBidi" w:eastAsiaTheme="minorHAnsi" w:hAnsiTheme="majorBidi" w:cs="B Zar"/>
                <w:b/>
                <w:bCs/>
                <w:noProof/>
                <w:color w:val="000000"/>
                <w:sz w:val="22"/>
                <w:rtl/>
              </w:rPr>
              <w:drawing>
                <wp:anchor distT="0" distB="0" distL="114300" distR="114300" simplePos="0" relativeHeight="251664384" behindDoc="0" locked="0" layoutInCell="1" allowOverlap="1" wp14:anchorId="450F1F70" wp14:editId="7035E67F">
                  <wp:simplePos x="0" y="0"/>
                  <wp:positionH relativeFrom="column">
                    <wp:posOffset>-7620</wp:posOffset>
                  </wp:positionH>
                  <wp:positionV relativeFrom="paragraph">
                    <wp:posOffset>0</wp:posOffset>
                  </wp:positionV>
                  <wp:extent cx="2181225" cy="2428875"/>
                  <wp:effectExtent l="0" t="0" r="9525" b="9525"/>
                  <wp:wrapSquare wrapText="bothSides"/>
                  <wp:docPr id="10" name="Picture 10" descr="D:\physics\کتاب درسی\فیزیک دهم رشته ریاضی\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4" descr="D:\physics\کتاب درسی\فیزیک دهم رشته ریاضی\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1225" cy="2428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color w:val="000000"/>
                <w:sz w:val="22"/>
                <w:rtl/>
                <w:lang w:bidi="ar-SA"/>
              </w:rPr>
              <w:t xml:space="preserve">درون لوله  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color w:val="000000"/>
                <w:sz w:val="22"/>
                <w:lang w:bidi="ar-SA"/>
              </w:rPr>
              <w:t>U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color w:val="000000"/>
                <w:sz w:val="22"/>
                <w:rtl/>
              </w:rPr>
              <w:t xml:space="preserve"> 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color w:val="000000"/>
                <w:sz w:val="22"/>
                <w:rtl/>
                <w:lang w:bidi="ar-SA"/>
              </w:rPr>
              <w:t>شکلی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color w:val="000000"/>
                <w:sz w:val="22"/>
                <w:lang w:bidi="ar-SA"/>
              </w:rPr>
              <w:t xml:space="preserve"> 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color w:val="000000"/>
                <w:sz w:val="22"/>
                <w:rtl/>
                <w:lang w:bidi="ar-SA"/>
              </w:rPr>
              <w:t>که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color w:val="000000"/>
                <w:sz w:val="22"/>
                <w:lang w:bidi="ar-SA"/>
              </w:rPr>
              <w:t xml:space="preserve"> 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color w:val="000000"/>
                <w:sz w:val="22"/>
                <w:rtl/>
                <w:lang w:bidi="ar-SA"/>
              </w:rPr>
              <w:t>به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color w:val="000000"/>
                <w:sz w:val="22"/>
                <w:lang w:bidi="ar-SA"/>
              </w:rPr>
              <w:t xml:space="preserve"> 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color w:val="000000"/>
                <w:sz w:val="22"/>
                <w:rtl/>
                <w:lang w:bidi="ar-SA"/>
              </w:rPr>
              <w:t>یک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color w:val="000000"/>
                <w:sz w:val="22"/>
                <w:lang w:bidi="ar-SA"/>
              </w:rPr>
              <w:t xml:space="preserve"> 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color w:val="000000"/>
                <w:sz w:val="22"/>
                <w:rtl/>
                <w:lang w:bidi="ar-SA"/>
              </w:rPr>
              <w:t>مخزن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color w:val="000000"/>
                <w:sz w:val="22"/>
                <w:lang w:bidi="ar-SA"/>
              </w:rPr>
              <w:t xml:space="preserve"> 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color w:val="000000"/>
                <w:sz w:val="22"/>
                <w:rtl/>
                <w:lang w:bidi="ar-SA"/>
              </w:rPr>
              <w:t>محتوی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color w:val="000000"/>
                <w:sz w:val="22"/>
                <w:lang w:bidi="ar-SA"/>
              </w:rPr>
              <w:t xml:space="preserve"> 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color w:val="000000"/>
                <w:sz w:val="22"/>
                <w:rtl/>
                <w:lang w:bidi="ar-SA"/>
              </w:rPr>
              <w:t>گاز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color w:val="000000"/>
                <w:sz w:val="22"/>
                <w:lang w:bidi="ar-SA"/>
              </w:rPr>
              <w:t xml:space="preserve"> 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color w:val="000000"/>
                <w:sz w:val="22"/>
                <w:rtl/>
                <w:lang w:bidi="ar-SA"/>
              </w:rPr>
              <w:t>وصل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color w:val="000000"/>
                <w:sz w:val="22"/>
                <w:lang w:bidi="ar-SA"/>
              </w:rPr>
              <w:t xml:space="preserve"> 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color w:val="000000"/>
                <w:sz w:val="22"/>
                <w:rtl/>
                <w:lang w:bidi="ar-SA"/>
              </w:rPr>
              <w:t>شده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color w:val="000000"/>
                <w:sz w:val="22"/>
                <w:lang w:bidi="ar-SA"/>
              </w:rPr>
              <w:t xml:space="preserve"> 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color w:val="000000"/>
                <w:sz w:val="22"/>
                <w:rtl/>
                <w:lang w:bidi="ar-SA"/>
              </w:rPr>
              <w:t>است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color w:val="000000"/>
                <w:sz w:val="22"/>
                <w:lang w:bidi="ar-SA"/>
              </w:rPr>
              <w:t xml:space="preserve"> 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color w:val="000000"/>
                <w:sz w:val="22"/>
                <w:rtl/>
                <w:lang w:bidi="ar-SA"/>
              </w:rPr>
              <w:t>جیوه</w:t>
            </w:r>
            <w:r w:rsidR="0090231B" w:rsidRPr="002E4350">
              <w:rPr>
                <w:rFonts w:asciiTheme="majorBidi" w:eastAsiaTheme="minorHAnsi" w:hAnsiTheme="majorBidi" w:cs="B Zar" w:hint="cs"/>
                <w:b/>
                <w:bCs/>
                <w:color w:val="000000"/>
                <w:sz w:val="22"/>
                <w:rtl/>
                <w:lang w:bidi="ar-SA"/>
              </w:rPr>
              <w:t xml:space="preserve"> (</w:t>
            </w:r>
            <w:r w:rsidR="0090231B"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position w:val="-12"/>
                <w:sz w:val="22"/>
              </w:rPr>
              <w:object w:dxaOrig="279" w:dyaOrig="380">
                <v:shape id="_x0000_i1028" type="#_x0000_t75" style="width:15pt;height:20.15pt" o:ole="">
                  <v:imagedata r:id="rId16" o:title=""/>
                </v:shape>
                <o:OLEObject Type="Embed" ProgID="Equation.DSMT4" ShapeID="_x0000_i1028" DrawAspect="Content" ObjectID="_1671535512" r:id="rId17"/>
              </w:object>
            </w:r>
            <w:r w:rsidR="0090231B" w:rsidRPr="002E4350">
              <w:rPr>
                <w:rFonts w:asciiTheme="majorBidi" w:eastAsiaTheme="minorHAnsi" w:hAnsiTheme="majorBidi" w:cs="B Zar" w:hint="cs"/>
                <w:b/>
                <w:bCs/>
                <w:color w:val="000000"/>
                <w:sz w:val="22"/>
                <w:rtl/>
                <w:lang w:bidi="ar-SA"/>
              </w:rPr>
              <w:t>)</w:t>
            </w:r>
            <w:r w:rsidR="00DA25A0" w:rsidRPr="002E4350">
              <w:rPr>
                <w:rFonts w:asciiTheme="majorBidi" w:eastAsiaTheme="minorHAnsi" w:hAnsiTheme="majorBidi" w:cs="B Zar" w:hint="cs"/>
                <w:b/>
                <w:bCs/>
                <w:color w:val="000000"/>
                <w:sz w:val="22"/>
                <w:rtl/>
                <w:lang w:bidi="ar-SA"/>
              </w:rPr>
              <w:t xml:space="preserve"> و 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sz w:val="22"/>
                <w:rtl/>
                <w:lang w:bidi="ar-SA"/>
              </w:rPr>
              <w:t>مایعی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sz w:val="22"/>
                <w:lang w:bidi="ar-SA"/>
              </w:rPr>
              <w:t xml:space="preserve"> 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sz w:val="22"/>
                <w:rtl/>
                <w:lang w:bidi="ar-SA"/>
              </w:rPr>
              <w:t>با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sz w:val="22"/>
                <w:lang w:bidi="ar-SA"/>
              </w:rPr>
              <w:t xml:space="preserve"> 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sz w:val="22"/>
                <w:rtl/>
                <w:lang w:bidi="ar-SA"/>
              </w:rPr>
              <w:t>چگالی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sz w:val="22"/>
                <w:lang w:bidi="ar-SA"/>
              </w:rPr>
              <w:t xml:space="preserve"> 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sz w:val="22"/>
                <w:rtl/>
                <w:lang w:bidi="ar-SA"/>
              </w:rPr>
              <w:t xml:space="preserve">نامعلوم </w:t>
            </w:r>
            <w:r w:rsidR="0090231B"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position w:val="-12"/>
                <w:sz w:val="22"/>
              </w:rPr>
              <w:object w:dxaOrig="300" w:dyaOrig="380">
                <v:shape id="_x0000_i1029" type="#_x0000_t75" style="width:15.55pt;height:20.15pt" o:ole="">
                  <v:imagedata r:id="rId18" o:title=""/>
                </v:shape>
                <o:OLEObject Type="Embed" ProgID="Equation.DSMT4" ShapeID="_x0000_i1029" DrawAspect="Content" ObjectID="_1671535513" r:id="rId19"/>
              </w:object>
            </w:r>
            <w:r w:rsidR="00DA25A0" w:rsidRPr="002E4350">
              <w:rPr>
                <w:rFonts w:asciiTheme="majorBidi" w:eastAsiaTheme="minorHAnsi" w:hAnsiTheme="majorBidi" w:cs="B Zar" w:hint="cs"/>
                <w:b/>
                <w:bCs/>
                <w:sz w:val="22"/>
                <w:rtl/>
                <w:lang w:bidi="ar-SA"/>
              </w:rPr>
              <w:t xml:space="preserve"> 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sz w:val="22"/>
                <w:rtl/>
                <w:lang w:bidi="ar-SA"/>
              </w:rPr>
              <w:t>وجود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sz w:val="22"/>
                <w:lang w:bidi="ar-SA"/>
              </w:rPr>
              <w:t xml:space="preserve"> 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sz w:val="22"/>
                <w:rtl/>
                <w:lang w:bidi="ar-SA"/>
              </w:rPr>
              <w:t>دارد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sz w:val="22"/>
                <w:lang w:bidi="ar-SA"/>
              </w:rPr>
              <w:t xml:space="preserve"> </w:t>
            </w:r>
            <w:r w:rsidR="0090231B" w:rsidRPr="002E4350">
              <w:rPr>
                <w:rFonts w:asciiTheme="majorBidi" w:eastAsiaTheme="minorHAnsi" w:hAnsiTheme="majorBidi" w:cs="B Zar" w:hint="cs"/>
                <w:b/>
                <w:bCs/>
                <w:sz w:val="22"/>
                <w:rtl/>
                <w:lang w:bidi="ar-SA"/>
              </w:rPr>
              <w:t xml:space="preserve">( مطابق </w:t>
            </w:r>
            <w:r w:rsidR="00DA25A0" w:rsidRPr="002E4350">
              <w:rPr>
                <w:rFonts w:asciiTheme="majorBidi" w:eastAsiaTheme="minorHAnsi" w:hAnsiTheme="majorBidi" w:cs="B Zar"/>
                <w:b/>
                <w:bCs/>
                <w:sz w:val="22"/>
                <w:rtl/>
                <w:lang w:bidi="ar-SA"/>
              </w:rPr>
              <w:t>شکل</w:t>
            </w:r>
            <w:r w:rsidR="0090231B" w:rsidRPr="002E4350">
              <w:rPr>
                <w:rFonts w:asciiTheme="majorBidi" w:eastAsiaTheme="minorHAnsi" w:hAnsiTheme="majorBidi" w:cs="B Zar" w:hint="cs"/>
                <w:b/>
                <w:bCs/>
                <w:sz w:val="22"/>
                <w:rtl/>
                <w:lang w:bidi="ar-SA"/>
              </w:rPr>
              <w:t>) .</w:t>
            </w:r>
          </w:p>
          <w:p w:rsidR="00DA25A0" w:rsidRPr="002E4350" w:rsidRDefault="00DA25A0" w:rsidP="00DA25A0">
            <w:pPr>
              <w:bidi/>
              <w:rPr>
                <w:rFonts w:asciiTheme="majorBidi" w:hAnsiTheme="majorBidi" w:cs="B Zar"/>
                <w:b/>
                <w:bCs/>
                <w:noProof/>
                <w:sz w:val="22"/>
                <w:rtl/>
                <w:lang w:bidi="ar-SA"/>
              </w:rPr>
            </w:pPr>
            <w:r w:rsidRPr="002E4350">
              <w:rPr>
                <w:rFonts w:asciiTheme="majorBidi" w:eastAsiaTheme="minorHAnsi" w:hAnsiTheme="majorBidi" w:cs="B Zar"/>
                <w:b/>
                <w:bCs/>
                <w:sz w:val="22"/>
                <w:rtl/>
                <w:lang w:bidi="ar-SA"/>
              </w:rPr>
              <w:t>اگر</w:t>
            </w:r>
            <w:r w:rsidRPr="002E4350">
              <w:rPr>
                <w:rFonts w:asciiTheme="majorBidi" w:eastAsiaTheme="minorHAnsi" w:hAnsiTheme="majorBidi" w:cs="B Zar"/>
                <w:b/>
                <w:bCs/>
                <w:sz w:val="22"/>
                <w:lang w:bidi="ar-SA"/>
              </w:rPr>
              <w:t xml:space="preserve"> </w:t>
            </w:r>
            <w:r w:rsidRPr="002E4350">
              <w:rPr>
                <w:rFonts w:asciiTheme="majorBidi" w:eastAsiaTheme="minorHAnsi" w:hAnsiTheme="majorBidi" w:cs="B Zar"/>
                <w:b/>
                <w:bCs/>
                <w:sz w:val="22"/>
                <w:rtl/>
                <w:lang w:bidi="ar-SA"/>
              </w:rPr>
              <w:t>فشار</w:t>
            </w:r>
            <w:r w:rsidRPr="002E4350">
              <w:rPr>
                <w:rFonts w:asciiTheme="majorBidi" w:eastAsiaTheme="minorHAnsi" w:hAnsiTheme="majorBidi" w:cs="B Zar"/>
                <w:b/>
                <w:bCs/>
                <w:sz w:val="22"/>
                <w:lang w:bidi="ar-SA"/>
              </w:rPr>
              <w:t xml:space="preserve"> </w:t>
            </w:r>
            <w:r w:rsidRPr="002E4350">
              <w:rPr>
                <w:rFonts w:asciiTheme="majorBidi" w:eastAsiaTheme="minorHAnsi" w:hAnsiTheme="majorBidi" w:cs="B Zar"/>
                <w:b/>
                <w:bCs/>
                <w:sz w:val="22"/>
                <w:rtl/>
                <w:lang w:bidi="ar-SA"/>
              </w:rPr>
              <w:t>هوای</w:t>
            </w:r>
            <w:r w:rsidRPr="002E4350">
              <w:rPr>
                <w:rFonts w:asciiTheme="majorBidi" w:eastAsiaTheme="minorHAnsi" w:hAnsiTheme="majorBidi" w:cs="B Zar"/>
                <w:b/>
                <w:bCs/>
                <w:sz w:val="22"/>
                <w:lang w:bidi="ar-SA"/>
              </w:rPr>
              <w:t xml:space="preserve"> </w:t>
            </w:r>
            <w:r w:rsidRPr="002E4350">
              <w:rPr>
                <w:rFonts w:asciiTheme="majorBidi" w:eastAsiaTheme="minorHAnsi" w:hAnsiTheme="majorBidi" w:cs="B Zar"/>
                <w:b/>
                <w:bCs/>
                <w:sz w:val="22"/>
                <w:rtl/>
                <w:lang w:bidi="ar-SA"/>
              </w:rPr>
              <w:t>بیرون</w:t>
            </w:r>
            <w:r w:rsidRPr="002E4350">
              <w:rPr>
                <w:rFonts w:asciiTheme="majorBidi" w:eastAsiaTheme="minorHAnsi" w:hAnsiTheme="majorBidi" w:cs="B Zar"/>
                <w:b/>
                <w:bCs/>
                <w:sz w:val="22"/>
                <w:lang w:bidi="ar-SA"/>
              </w:rPr>
              <w:t xml:space="preserve"> </w:t>
            </w:r>
            <w:r w:rsidRPr="002E4350">
              <w:rPr>
                <w:rFonts w:asciiTheme="majorBidi" w:eastAsiaTheme="minorHAnsi" w:hAnsiTheme="majorBidi" w:cs="B Zar"/>
                <w:b/>
                <w:bCs/>
                <w:sz w:val="22"/>
                <w:rtl/>
                <w:lang w:bidi="ar-SA"/>
              </w:rPr>
              <w:t>لوله</w:t>
            </w:r>
            <w:r w:rsidR="0090231B" w:rsidRPr="002E4350">
              <w:rPr>
                <w:rFonts w:asciiTheme="majorBidi" w:eastAsiaTheme="minorHAnsi" w:hAnsiTheme="majorBidi" w:cs="B Zar" w:hint="cs"/>
                <w:b/>
                <w:bCs/>
                <w:sz w:val="22"/>
                <w:rtl/>
                <w:lang w:bidi="ar-SA"/>
              </w:rPr>
              <w:t xml:space="preserve"> </w:t>
            </w:r>
            <w:r w:rsidR="0090231B" w:rsidRPr="002E4350">
              <w:rPr>
                <w:rFonts w:asciiTheme="majorBidi" w:eastAsiaTheme="minorHAnsi" w:hAnsiTheme="majorBidi" w:cs="B Zar"/>
                <w:b/>
                <w:bCs/>
                <w:sz w:val="22"/>
                <w:lang w:bidi="ar-SA"/>
              </w:rPr>
              <w:t>U</w:t>
            </w:r>
            <w:r w:rsidR="0090231B" w:rsidRPr="002E4350">
              <w:rPr>
                <w:rFonts w:asciiTheme="majorBidi" w:eastAsiaTheme="minorHAnsi" w:hAnsiTheme="majorBidi" w:cs="B Zar" w:hint="cs"/>
                <w:b/>
                <w:bCs/>
                <w:sz w:val="22"/>
                <w:rtl/>
              </w:rPr>
              <w:t xml:space="preserve"> شکل </w:t>
            </w:r>
            <w:r w:rsidR="0090231B"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position w:val="-12"/>
                <w:sz w:val="22"/>
              </w:rPr>
              <w:object w:dxaOrig="840" w:dyaOrig="360">
                <v:shape id="_x0000_i1030" type="#_x0000_t75" style="width:44.95pt;height:19.6pt" o:ole="">
                  <v:imagedata r:id="rId20" o:title=""/>
                </v:shape>
                <o:OLEObject Type="Embed" ProgID="Equation.DSMT4" ShapeID="_x0000_i1030" DrawAspect="Content" ObjectID="_1671535514" r:id="rId21"/>
              </w:object>
            </w:r>
            <w:r w:rsidRPr="002E4350">
              <w:rPr>
                <w:rFonts w:asciiTheme="majorBidi" w:eastAsiaTheme="minorHAnsi" w:hAnsiTheme="majorBidi" w:cs="B Zar"/>
                <w:b/>
                <w:bCs/>
                <w:sz w:val="22"/>
                <w:rtl/>
                <w:lang w:bidi="ar-SA"/>
              </w:rPr>
              <w:t xml:space="preserve"> باشد،</w:t>
            </w:r>
            <w:r w:rsidRPr="002E4350">
              <w:rPr>
                <w:rFonts w:asciiTheme="majorBidi" w:eastAsiaTheme="minorHAnsi" w:hAnsiTheme="majorBidi" w:cs="B Zar"/>
                <w:b/>
                <w:bCs/>
                <w:sz w:val="22"/>
                <w:lang w:bidi="ar-SA"/>
              </w:rPr>
              <w:t xml:space="preserve"> </w:t>
            </w:r>
            <w:r w:rsidRPr="002E4350">
              <w:rPr>
                <w:rFonts w:asciiTheme="majorBidi" w:eastAsiaTheme="minorHAnsi" w:hAnsiTheme="majorBidi" w:cs="B Zar"/>
                <w:b/>
                <w:bCs/>
                <w:sz w:val="22"/>
                <w:rtl/>
                <w:lang w:bidi="ar-SA"/>
              </w:rPr>
              <w:t>چگالی</w:t>
            </w:r>
            <w:r w:rsidRPr="002E4350">
              <w:rPr>
                <w:rFonts w:asciiTheme="majorBidi" w:eastAsiaTheme="minorHAnsi" w:hAnsiTheme="majorBidi" w:cs="B Zar"/>
                <w:b/>
                <w:bCs/>
                <w:sz w:val="22"/>
                <w:lang w:bidi="ar-SA"/>
              </w:rPr>
              <w:t xml:space="preserve"> </w:t>
            </w:r>
            <w:r w:rsidRPr="002E4350">
              <w:rPr>
                <w:rFonts w:asciiTheme="majorBidi" w:eastAsiaTheme="minorHAnsi" w:hAnsiTheme="majorBidi" w:cs="B Zar"/>
                <w:b/>
                <w:bCs/>
                <w:sz w:val="22"/>
                <w:rtl/>
                <w:lang w:bidi="ar-SA"/>
              </w:rPr>
              <w:t>مایع</w:t>
            </w:r>
            <w:r w:rsidRPr="002E4350">
              <w:rPr>
                <w:rFonts w:asciiTheme="majorBidi" w:eastAsiaTheme="minorHAnsi" w:hAnsiTheme="majorBidi" w:cs="B Zar"/>
                <w:b/>
                <w:bCs/>
                <w:sz w:val="22"/>
                <w:lang w:bidi="ar-SA"/>
              </w:rPr>
              <w:t xml:space="preserve"> </w:t>
            </w:r>
            <w:r w:rsidR="0090231B" w:rsidRPr="002E4350">
              <w:rPr>
                <w:rFonts w:asciiTheme="majorBidi" w:eastAsiaTheme="minorHAnsi" w:hAnsiTheme="majorBidi" w:cs="B Zar" w:hint="cs"/>
                <w:b/>
                <w:bCs/>
                <w:sz w:val="22"/>
                <w:rtl/>
                <w:lang w:bidi="ar-SA"/>
              </w:rPr>
              <w:t xml:space="preserve">نامعلوم </w:t>
            </w:r>
            <w:r w:rsidRPr="002E4350">
              <w:rPr>
                <w:rFonts w:asciiTheme="majorBidi" w:eastAsiaTheme="minorHAnsi" w:hAnsiTheme="majorBidi" w:cs="B Zar"/>
                <w:b/>
                <w:bCs/>
                <w:sz w:val="22"/>
                <w:rtl/>
                <w:lang w:bidi="ar-SA"/>
              </w:rPr>
              <w:t>را</w:t>
            </w:r>
            <w:r w:rsidRPr="002E4350">
              <w:rPr>
                <w:rFonts w:asciiTheme="majorBidi" w:eastAsiaTheme="minorHAnsi" w:hAnsiTheme="majorBidi" w:cs="B Zar"/>
                <w:b/>
                <w:bCs/>
                <w:sz w:val="22"/>
                <w:lang w:bidi="ar-SA"/>
              </w:rPr>
              <w:t xml:space="preserve"> </w:t>
            </w:r>
            <w:r w:rsidRPr="002E4350">
              <w:rPr>
                <w:rFonts w:asciiTheme="majorBidi" w:eastAsiaTheme="minorHAnsi" w:hAnsiTheme="majorBidi" w:cs="B Zar"/>
                <w:b/>
                <w:bCs/>
                <w:sz w:val="22"/>
                <w:rtl/>
                <w:lang w:bidi="ar-SA"/>
              </w:rPr>
              <w:t>تعیین</w:t>
            </w:r>
            <w:r w:rsidRPr="002E4350">
              <w:rPr>
                <w:rFonts w:asciiTheme="majorBidi" w:eastAsiaTheme="minorHAnsi" w:hAnsiTheme="majorBidi" w:cs="B Zar"/>
                <w:b/>
                <w:bCs/>
                <w:sz w:val="22"/>
                <w:lang w:bidi="ar-SA"/>
              </w:rPr>
              <w:t xml:space="preserve"> </w:t>
            </w:r>
            <w:r w:rsidRPr="002E4350">
              <w:rPr>
                <w:rFonts w:asciiTheme="majorBidi" w:eastAsiaTheme="minorHAnsi" w:hAnsiTheme="majorBidi" w:cs="B Zar"/>
                <w:b/>
                <w:bCs/>
                <w:sz w:val="22"/>
                <w:rtl/>
                <w:lang w:bidi="ar-SA"/>
              </w:rPr>
              <w:t>کنید</w:t>
            </w:r>
            <w:r w:rsidRPr="002E4350">
              <w:rPr>
                <w:rFonts w:asciiTheme="majorBidi" w:eastAsiaTheme="minorHAnsi" w:hAnsiTheme="majorBidi" w:cs="B Zar"/>
                <w:b/>
                <w:bCs/>
                <w:sz w:val="22"/>
                <w:lang w:bidi="ar-SA"/>
              </w:rPr>
              <w:t>.</w:t>
            </w:r>
            <w:r w:rsidR="0090231B" w:rsidRPr="002E4350">
              <w:rPr>
                <w:rFonts w:asciiTheme="majorBidi" w:eastAsiaTheme="minorHAnsi" w:hAnsiTheme="majorBidi" w:cs="B Zar" w:hint="cs"/>
                <w:b/>
                <w:bCs/>
                <w:sz w:val="22"/>
                <w:rtl/>
                <w:lang w:bidi="ar-SA"/>
              </w:rPr>
              <w:t xml:space="preserve"> </w:t>
            </w:r>
            <w:r w:rsidR="00E82B2E"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position w:val="-22"/>
                <w:sz w:val="22"/>
              </w:rPr>
              <w:object w:dxaOrig="1219" w:dyaOrig="560">
                <v:shape id="_x0000_i1031" type="#_x0000_t75" style="width:60.5pt;height:27.65pt" o:ole="">
                  <v:imagedata r:id="rId13" o:title=""/>
                </v:shape>
                <o:OLEObject Type="Embed" ProgID="Equation.DSMT4" ShapeID="_x0000_i1031" DrawAspect="Content" ObjectID="_1671535515" r:id="rId22"/>
              </w:object>
            </w:r>
            <w:r w:rsidR="0090231B" w:rsidRPr="002E435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   و    </w:t>
            </w:r>
            <w:r w:rsidR="00E82B2E"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position w:val="-22"/>
                <w:sz w:val="22"/>
              </w:rPr>
              <w:object w:dxaOrig="1800" w:dyaOrig="620">
                <v:shape id="_x0000_i1032" type="#_x0000_t75" style="width:92.15pt;height:31.7pt" o:ole="">
                  <v:imagedata r:id="rId23" o:title=""/>
                </v:shape>
                <o:OLEObject Type="Embed" ProgID="Equation.DSMT4" ShapeID="_x0000_i1032" DrawAspect="Content" ObjectID="_1671535516" r:id="rId24"/>
              </w:object>
            </w:r>
          </w:p>
          <w:p w:rsidR="005452F5" w:rsidRPr="002E4350" w:rsidRDefault="005452F5" w:rsidP="005452F5">
            <w:pPr>
              <w:bidi/>
              <w:rPr>
                <w:rFonts w:asciiTheme="majorBidi" w:hAnsiTheme="majorBidi" w:cs="B Zar"/>
                <w:b/>
                <w:bCs/>
                <w:noProof/>
                <w:sz w:val="22"/>
                <w:rtl/>
                <w:lang w:bidi="ar-SA"/>
              </w:rPr>
            </w:pPr>
          </w:p>
          <w:p w:rsidR="005452F5" w:rsidRPr="002E4350" w:rsidRDefault="005452F5" w:rsidP="005452F5">
            <w:pPr>
              <w:bidi/>
              <w:rPr>
                <w:rFonts w:asciiTheme="majorBidi" w:hAnsiTheme="majorBidi" w:cs="B Zar"/>
                <w:b/>
                <w:bCs/>
                <w:noProof/>
                <w:sz w:val="22"/>
                <w:rtl/>
                <w:lang w:bidi="ar-SA"/>
              </w:rPr>
            </w:pPr>
          </w:p>
        </w:tc>
        <w:tc>
          <w:tcPr>
            <w:tcW w:w="265" w:type="pct"/>
          </w:tcPr>
          <w:p w:rsidR="005452F5" w:rsidRPr="002E4350" w:rsidRDefault="00957100" w:rsidP="004366F6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25/1</w:t>
            </w:r>
          </w:p>
        </w:tc>
      </w:tr>
      <w:tr w:rsidR="00FD6ABD" w:rsidRPr="002E4350" w:rsidTr="007A547D">
        <w:trPr>
          <w:trHeight w:val="1968"/>
          <w:jc w:val="center"/>
        </w:trPr>
        <w:tc>
          <w:tcPr>
            <w:tcW w:w="191" w:type="pct"/>
          </w:tcPr>
          <w:p w:rsidR="00FD6ABD" w:rsidRPr="002E4350" w:rsidRDefault="00691F43" w:rsidP="00C17045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10</w:t>
            </w:r>
          </w:p>
        </w:tc>
        <w:tc>
          <w:tcPr>
            <w:tcW w:w="4544" w:type="pct"/>
            <w:gridSpan w:val="3"/>
          </w:tcPr>
          <w:p w:rsidR="007A547D" w:rsidRPr="007A547D" w:rsidRDefault="007A547D" w:rsidP="007A547D">
            <w:pPr>
              <w:bidi/>
              <w:rPr>
                <w:rFonts w:asciiTheme="majorBidi" w:eastAsiaTheme="minorHAnsi" w:hAnsiTheme="majorBidi" w:cs="B Zar"/>
                <w:b/>
                <w:bCs/>
                <w:noProof/>
                <w:color w:val="000000"/>
                <w:sz w:val="22"/>
                <w:rtl/>
              </w:rPr>
            </w:pPr>
            <w:r w:rsidRPr="007A547D">
              <w:rPr>
                <w:rFonts w:asciiTheme="majorBidi" w:eastAsiaTheme="minorHAnsi" w:hAnsiTheme="majorBidi" w:cs="B Zar"/>
                <w:b/>
                <w:bCs/>
                <w:noProof/>
                <w:color w:val="000000"/>
                <w:sz w:val="22"/>
                <w:rtl/>
              </w:rPr>
              <w:drawing>
                <wp:anchor distT="0" distB="0" distL="114300" distR="114300" simplePos="0" relativeHeight="251681792" behindDoc="0" locked="0" layoutInCell="1" allowOverlap="1" wp14:anchorId="1FE26F8A" wp14:editId="4CDDC697">
                  <wp:simplePos x="0" y="0"/>
                  <wp:positionH relativeFrom="column">
                    <wp:posOffset>-65405</wp:posOffset>
                  </wp:positionH>
                  <wp:positionV relativeFrom="paragraph">
                    <wp:posOffset>72390</wp:posOffset>
                  </wp:positionV>
                  <wp:extent cx="2241550" cy="974725"/>
                  <wp:effectExtent l="0" t="0" r="6350" b="0"/>
                  <wp:wrapSquare wrapText="bothSides"/>
                  <wp:docPr id="1" name="Picture 1" descr="D:\physics\کتاب درسی\فیزیک دهم رشته ریاضی\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 descr="D:\physics\کتاب درسی\فیزیک دهم رشته ریاضی\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6">
                                    <a14:imgEffect>
                                      <a14:sharpenSoften amount="34000"/>
                                    </a14:imgEffect>
                                    <a14:imgEffect>
                                      <a14:brightnessContrast bright="-32000" contrast="7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1550" cy="974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A547D">
              <w:rPr>
                <w:rFonts w:asciiTheme="majorBidi" w:eastAsiaTheme="minorHAnsi" w:hAnsiTheme="majorBidi" w:cs="B Zar" w:hint="cs"/>
                <w:b/>
                <w:bCs/>
                <w:noProof/>
                <w:color w:val="000000"/>
                <w:sz w:val="22"/>
                <w:rtl/>
              </w:rPr>
              <w:t xml:space="preserve">در شکل مقابل جریان لایه ای شاره ای در یک لوله برقرار است . تندی شاره در قسمت باریک لوله برابر </w:t>
            </w:r>
            <w:r w:rsidRPr="007A547D">
              <w:rPr>
                <w:rFonts w:asciiTheme="majorBidi" w:eastAsiaTheme="minorHAnsi" w:hAnsiTheme="majorBidi" w:cs="B Zar"/>
                <w:b/>
                <w:bCs/>
                <w:noProof/>
                <w:color w:val="000000"/>
                <w:sz w:val="22"/>
                <w:lang w:bidi="ar-SA"/>
              </w:rPr>
              <w:t>10 cm/s</w:t>
            </w:r>
            <w:r w:rsidRPr="007A547D">
              <w:rPr>
                <w:rFonts w:asciiTheme="majorBidi" w:eastAsiaTheme="minorHAnsi" w:hAnsiTheme="majorBidi" w:cs="B Zar" w:hint="cs"/>
                <w:b/>
                <w:bCs/>
                <w:noProof/>
                <w:color w:val="000000"/>
                <w:sz w:val="22"/>
                <w:rtl/>
              </w:rPr>
              <w:t xml:space="preserve">  است . تندی شاره در قسمت عریض تر لوله چقدر است ؟ (قطر لوله در قسمت باریکتر </w:t>
            </w:r>
            <w:r w:rsidRPr="007A547D">
              <w:rPr>
                <w:rFonts w:asciiTheme="majorBidi" w:eastAsiaTheme="minorHAnsi" w:hAnsiTheme="majorBidi" w:cs="B Zar"/>
                <w:b/>
                <w:bCs/>
                <w:noProof/>
                <w:color w:val="000000"/>
                <w:sz w:val="22"/>
                <w:lang w:bidi="ar-SA"/>
              </w:rPr>
              <w:t>8cm</w:t>
            </w:r>
            <w:r w:rsidRPr="007A547D">
              <w:rPr>
                <w:rFonts w:asciiTheme="majorBidi" w:eastAsiaTheme="minorHAnsi" w:hAnsiTheme="majorBidi" w:cs="B Zar" w:hint="cs"/>
                <w:b/>
                <w:bCs/>
                <w:noProof/>
                <w:color w:val="000000"/>
                <w:sz w:val="22"/>
                <w:rtl/>
              </w:rPr>
              <w:t xml:space="preserve"> و قطر قسمت عریض تر </w:t>
            </w:r>
            <w:r w:rsidRPr="007A547D">
              <w:rPr>
                <w:rFonts w:asciiTheme="majorBidi" w:eastAsiaTheme="minorHAnsi" w:hAnsiTheme="majorBidi" w:cs="B Zar"/>
                <w:b/>
                <w:bCs/>
                <w:noProof/>
                <w:color w:val="000000"/>
                <w:sz w:val="22"/>
                <w:lang w:bidi="ar-SA"/>
              </w:rPr>
              <w:t>20cm</w:t>
            </w:r>
            <w:r w:rsidRPr="007A547D">
              <w:rPr>
                <w:rFonts w:asciiTheme="majorBidi" w:eastAsiaTheme="minorHAnsi" w:hAnsiTheme="majorBidi" w:cs="B Zar" w:hint="cs"/>
                <w:b/>
                <w:bCs/>
                <w:noProof/>
                <w:color w:val="000000"/>
                <w:sz w:val="22"/>
                <w:rtl/>
              </w:rPr>
              <w:t xml:space="preserve"> می باشد )</w:t>
            </w:r>
          </w:p>
          <w:p w:rsidR="00FD6ABD" w:rsidRDefault="00FD6ABD" w:rsidP="00FD6ABD">
            <w:pPr>
              <w:bidi/>
              <w:rPr>
                <w:rFonts w:asciiTheme="majorBidi" w:eastAsiaTheme="minorHAnsi" w:hAnsiTheme="majorBidi" w:cs="B Zar"/>
                <w:b/>
                <w:bCs/>
                <w:noProof/>
                <w:color w:val="000000"/>
                <w:sz w:val="22"/>
                <w:rtl/>
                <w:lang w:bidi="ar-SA"/>
              </w:rPr>
            </w:pPr>
          </w:p>
          <w:p w:rsidR="007A547D" w:rsidRDefault="007A547D" w:rsidP="007A547D">
            <w:pPr>
              <w:bidi/>
              <w:rPr>
                <w:rFonts w:asciiTheme="majorBidi" w:eastAsiaTheme="minorHAnsi" w:hAnsiTheme="majorBidi" w:cs="B Zar"/>
                <w:b/>
                <w:bCs/>
                <w:noProof/>
                <w:color w:val="000000"/>
                <w:sz w:val="22"/>
                <w:rtl/>
                <w:lang w:bidi="ar-SA"/>
              </w:rPr>
            </w:pPr>
          </w:p>
          <w:p w:rsidR="007A547D" w:rsidRPr="002E4350" w:rsidRDefault="007A547D" w:rsidP="007A547D">
            <w:pPr>
              <w:bidi/>
              <w:rPr>
                <w:rFonts w:asciiTheme="majorBidi" w:eastAsiaTheme="minorHAnsi" w:hAnsiTheme="majorBidi" w:cs="B Zar"/>
                <w:b/>
                <w:bCs/>
                <w:noProof/>
                <w:color w:val="000000"/>
                <w:sz w:val="22"/>
                <w:rtl/>
                <w:lang w:bidi="ar-SA"/>
              </w:rPr>
            </w:pPr>
          </w:p>
        </w:tc>
        <w:tc>
          <w:tcPr>
            <w:tcW w:w="265" w:type="pct"/>
          </w:tcPr>
          <w:p w:rsidR="00FD6ABD" w:rsidRPr="002E4350" w:rsidRDefault="00957100" w:rsidP="004366F6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1</w:t>
            </w:r>
          </w:p>
        </w:tc>
      </w:tr>
      <w:tr w:rsidR="006E5D74" w:rsidRPr="002E4350" w:rsidTr="00A30EB6">
        <w:trPr>
          <w:trHeight w:val="1546"/>
          <w:jc w:val="center"/>
        </w:trPr>
        <w:tc>
          <w:tcPr>
            <w:tcW w:w="191" w:type="pct"/>
          </w:tcPr>
          <w:p w:rsidR="006E5D74" w:rsidRDefault="00691F43" w:rsidP="001D5592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11</w:t>
            </w:r>
          </w:p>
        </w:tc>
        <w:tc>
          <w:tcPr>
            <w:tcW w:w="4544" w:type="pct"/>
            <w:gridSpan w:val="3"/>
          </w:tcPr>
          <w:p w:rsidR="007A547D" w:rsidRPr="007A547D" w:rsidRDefault="007A547D" w:rsidP="007A547D">
            <w:pPr>
              <w:bidi/>
              <w:rPr>
                <w:rFonts w:asciiTheme="majorBidi" w:hAnsiTheme="majorBidi" w:cs="B Zar"/>
                <w:b/>
                <w:bCs/>
                <w:sz w:val="22"/>
                <w:rtl/>
                <w:lang w:bidi="ar-SA"/>
              </w:rPr>
            </w:pPr>
            <w:r w:rsidRPr="007A547D">
              <w:rPr>
                <w:rFonts w:asciiTheme="majorBidi" w:hAnsiTheme="majorBidi" w:cs="B Zar" w:hint="cs"/>
                <w:b/>
                <w:bCs/>
                <w:sz w:val="22"/>
                <w:rtl/>
                <w:lang w:bidi="ar-SA"/>
              </w:rPr>
              <w:t xml:space="preserve">چگالی آب دریاچه ای برابر </w:t>
            </w:r>
            <w:r w:rsidRPr="007A547D">
              <w:rPr>
                <w:rFonts w:asciiTheme="majorBidi" w:hAnsiTheme="majorBidi" w:cs="B Zar"/>
                <w:b/>
                <w:bCs/>
                <w:position w:val="-22"/>
                <w:sz w:val="22"/>
              </w:rPr>
              <w:object w:dxaOrig="1640" w:dyaOrig="620">
                <v:shape id="_x0000_i1033" type="#_x0000_t75" style="width:78.9pt;height:29.95pt" o:ole="">
                  <v:imagedata r:id="rId27" o:title=""/>
                </v:shape>
                <o:OLEObject Type="Embed" ProgID="Equation.DSMT4" ShapeID="_x0000_i1033" DrawAspect="Content" ObjectID="_1671535517" r:id="rId28"/>
              </w:object>
            </w:r>
            <w:r w:rsidRPr="007A547D">
              <w:rPr>
                <w:rFonts w:asciiTheme="majorBidi" w:hAnsiTheme="majorBidi" w:cs="B Zar" w:hint="cs"/>
                <w:b/>
                <w:bCs/>
                <w:sz w:val="22"/>
                <w:rtl/>
                <w:lang w:bidi="ar-SA"/>
              </w:rPr>
              <w:t xml:space="preserve">  است . در عمق 50 متری این دریاچه مقدار فشار پیمانه ای چقدر است  ؟</w:t>
            </w:r>
          </w:p>
          <w:p w:rsidR="006E5D74" w:rsidRPr="007A547D" w:rsidRDefault="007A547D" w:rsidP="007A547D">
            <w:pPr>
              <w:bidi/>
              <w:rPr>
                <w:rFonts w:asciiTheme="majorBidi" w:hAnsiTheme="majorBidi" w:cs="B Zar"/>
                <w:sz w:val="22"/>
                <w:rtl/>
              </w:rPr>
            </w:pPr>
            <w:r w:rsidRPr="007A547D">
              <w:rPr>
                <w:rFonts w:asciiTheme="majorBidi" w:hAnsiTheme="majorBidi" w:cs="B Zar"/>
                <w:b/>
                <w:bCs/>
                <w:position w:val="-22"/>
                <w:sz w:val="22"/>
              </w:rPr>
              <w:object w:dxaOrig="1219" w:dyaOrig="560">
                <v:shape id="_x0000_i1034" type="#_x0000_t75" style="width:58.75pt;height:27.05pt" o:ole="">
                  <v:imagedata r:id="rId29" o:title=""/>
                </v:shape>
                <o:OLEObject Type="Embed" ProgID="Equation.DSMT4" ShapeID="_x0000_i1034" DrawAspect="Content" ObjectID="_1671535518" r:id="rId30"/>
              </w:object>
            </w:r>
          </w:p>
        </w:tc>
        <w:tc>
          <w:tcPr>
            <w:tcW w:w="265" w:type="pct"/>
          </w:tcPr>
          <w:p w:rsidR="006E5D74" w:rsidRPr="002E4350" w:rsidRDefault="00957100" w:rsidP="001D5592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1</w:t>
            </w:r>
          </w:p>
        </w:tc>
      </w:tr>
      <w:tr w:rsidR="001F1B8B" w:rsidRPr="002E4350" w:rsidTr="007A547D">
        <w:trPr>
          <w:trHeight w:val="2228"/>
          <w:jc w:val="center"/>
        </w:trPr>
        <w:tc>
          <w:tcPr>
            <w:tcW w:w="191" w:type="pct"/>
          </w:tcPr>
          <w:p w:rsidR="001F1B8B" w:rsidRPr="002E4350" w:rsidRDefault="00EF6B72" w:rsidP="001D5592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lastRenderedPageBreak/>
              <w:t>12</w:t>
            </w:r>
          </w:p>
        </w:tc>
        <w:tc>
          <w:tcPr>
            <w:tcW w:w="4544" w:type="pct"/>
            <w:gridSpan w:val="3"/>
          </w:tcPr>
          <w:p w:rsidR="0034677A" w:rsidRPr="002E4350" w:rsidRDefault="0034677A" w:rsidP="0034677A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یک ظرف  مسی  پر از جیوه است اگر حجم جیوه داخل ظرف 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1 lit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باشد ، در صورتیکه ظرف را حرارت دهیم و دمای آن</w:t>
            </w:r>
          </w:p>
          <w:p w:rsidR="00122973" w:rsidRPr="002E4350" w:rsidRDefault="0034677A" w:rsidP="0034677A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از 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20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vertAlign w:val="superscript"/>
              </w:rPr>
              <w:t>o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c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 به 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70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vertAlign w:val="superscript"/>
              </w:rPr>
              <w:t>o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c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 برسد ، حساب کنید چه مقدار جیوه از ظرف بیرون می ریزد ؟</w:t>
            </w:r>
            <w:r w:rsidR="00122973" w:rsidRPr="002E435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</w:t>
            </w:r>
          </w:p>
          <w:p w:rsidR="0034677A" w:rsidRPr="002E4350" w:rsidRDefault="00122973" w:rsidP="00122973">
            <w:pPr>
              <w:bidi/>
              <w:jc w:val="right"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</w:pP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>(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vertAlign w:val="superscript"/>
              </w:rPr>
              <w:t>-1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k 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vertAlign w:val="superscript"/>
                <w:rtl/>
              </w:rPr>
              <w:t>6-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10 × 17 = 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α 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مس )  و (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vertAlign w:val="superscript"/>
              </w:rPr>
              <w:t>-1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k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vertAlign w:val="superscript"/>
              </w:rPr>
              <w:t>-5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10 × 18 = 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β 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 جیوه )</w:t>
            </w:r>
          </w:p>
          <w:p w:rsidR="0034677A" w:rsidRPr="002E4350" w:rsidRDefault="0034677A" w:rsidP="00122973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          </w:t>
            </w:r>
            <w:r w:rsidR="00122973" w:rsidRPr="002E435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                          </w:t>
            </w: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                                                          </w:t>
            </w:r>
          </w:p>
          <w:p w:rsidR="001F1B8B" w:rsidRPr="002E4350" w:rsidRDefault="001F1B8B" w:rsidP="001F1B8B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</w:p>
        </w:tc>
        <w:tc>
          <w:tcPr>
            <w:tcW w:w="265" w:type="pct"/>
          </w:tcPr>
          <w:p w:rsidR="001F1B8B" w:rsidRPr="002E4350" w:rsidRDefault="0034677A" w:rsidP="001D5592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 w:rsidRPr="002E4350">
              <w:rPr>
                <w:rFonts w:asciiTheme="majorBidi" w:hAnsiTheme="majorBidi" w:cs="B Zar" w:hint="cs"/>
                <w:b/>
                <w:bCs/>
                <w:sz w:val="22"/>
                <w:rtl/>
              </w:rPr>
              <w:t>1</w:t>
            </w:r>
          </w:p>
        </w:tc>
      </w:tr>
      <w:tr w:rsidR="001F1B8B" w:rsidRPr="002E4350" w:rsidTr="007A547D">
        <w:trPr>
          <w:trHeight w:val="2228"/>
          <w:jc w:val="center"/>
        </w:trPr>
        <w:tc>
          <w:tcPr>
            <w:tcW w:w="191" w:type="pct"/>
          </w:tcPr>
          <w:p w:rsidR="001F1B8B" w:rsidRPr="002E4350" w:rsidRDefault="00EF6B72" w:rsidP="001D5592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13</w:t>
            </w:r>
          </w:p>
        </w:tc>
        <w:tc>
          <w:tcPr>
            <w:tcW w:w="4544" w:type="pct"/>
            <w:gridSpan w:val="3"/>
          </w:tcPr>
          <w:p w:rsidR="001F1B8B" w:rsidRPr="00560BD3" w:rsidRDefault="001F1B8B" w:rsidP="00513859">
            <w:pPr>
              <w:autoSpaceDE w:val="0"/>
              <w:autoSpaceDN w:val="0"/>
              <w:bidi/>
              <w:adjustRightInd w:val="0"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در گرماسنجی مقداری  آب 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50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vertAlign w:val="superscript"/>
              </w:rPr>
              <w:t>o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c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 وجود دارد اگر یک تکه یخ </w:t>
            </w:r>
            <w:r w:rsidR="004500B0"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 </w:t>
            </w:r>
            <w:proofErr w:type="spellStart"/>
            <w:r w:rsidR="00934206"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o</w:t>
            </w:r>
            <w:r w:rsidR="004500B0"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vertAlign w:val="superscript"/>
              </w:rPr>
              <w:t>o</w:t>
            </w:r>
            <w:r w:rsidR="004500B0"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c</w:t>
            </w:r>
            <w:proofErr w:type="spellEnd"/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به جرم 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kg </w:t>
            </w:r>
            <w:r w:rsidR="004500B0"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5/0 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درون گرماسنج بیندازیم ، در صورتیکه کل یخ ذوب شود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و  دمای تعادل مجموعه به 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20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vertAlign w:val="superscript"/>
              </w:rPr>
              <w:t>o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c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برسد ، م</w:t>
            </w:r>
            <w:r w:rsidR="005E6B74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>قدار آب درون گرماسنج چقدر است ؟</w:t>
            </w:r>
          </w:p>
          <w:p w:rsidR="001F1B8B" w:rsidRPr="00560BD3" w:rsidRDefault="001F1B8B" w:rsidP="00983A09">
            <w:pPr>
              <w:bidi/>
              <w:jc w:val="right"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</w:pP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  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    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                                           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>(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C=4200 j/kg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vertAlign w:val="superscript"/>
              </w:rPr>
              <w:t>0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c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 آب) </w:t>
            </w:r>
            <w:r w:rsidR="003043EA" w:rsidRPr="00560BD3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>و</w:t>
            </w:r>
            <w:r w:rsidR="003043EA" w:rsidRPr="00560BD3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 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>(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L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vertAlign w:val="subscript"/>
              </w:rPr>
              <w:t>f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=3</w:t>
            </w:r>
            <w:r w:rsidR="00983A09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3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0000  j/kg</w:t>
            </w:r>
            <w:r w:rsidRPr="00560BD3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یخ) </w:t>
            </w:r>
          </w:p>
          <w:p w:rsidR="001F1B8B" w:rsidRDefault="001F1B8B" w:rsidP="001F1B8B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</w:p>
          <w:p w:rsidR="00386DFB" w:rsidRDefault="00386DFB" w:rsidP="00386DFB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</w:p>
          <w:p w:rsidR="00386DFB" w:rsidRDefault="00386DFB" w:rsidP="00386DFB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</w:p>
          <w:p w:rsidR="00386DFB" w:rsidRDefault="00386DFB" w:rsidP="00386DFB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</w:p>
          <w:p w:rsidR="002977FD" w:rsidRPr="002E4350" w:rsidRDefault="002977FD" w:rsidP="002977FD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</w:p>
        </w:tc>
        <w:tc>
          <w:tcPr>
            <w:tcW w:w="265" w:type="pct"/>
          </w:tcPr>
          <w:p w:rsidR="001F1B8B" w:rsidRPr="002E4350" w:rsidRDefault="008D5BD3" w:rsidP="001D5592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/>
                <w:b/>
                <w:bCs/>
                <w:sz w:val="22"/>
              </w:rPr>
              <w:t>1</w:t>
            </w:r>
          </w:p>
        </w:tc>
      </w:tr>
      <w:tr w:rsidR="00065F70" w:rsidRPr="002E4350" w:rsidTr="007A547D">
        <w:trPr>
          <w:trHeight w:val="1475"/>
          <w:jc w:val="center"/>
        </w:trPr>
        <w:tc>
          <w:tcPr>
            <w:tcW w:w="191" w:type="pct"/>
          </w:tcPr>
          <w:p w:rsidR="00065F70" w:rsidRDefault="00EF6B72" w:rsidP="001D5592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14</w:t>
            </w:r>
          </w:p>
        </w:tc>
        <w:tc>
          <w:tcPr>
            <w:tcW w:w="4544" w:type="pct"/>
            <w:gridSpan w:val="3"/>
          </w:tcPr>
          <w:p w:rsidR="001942A8" w:rsidRDefault="0042222D" w:rsidP="001942A8">
            <w:pPr>
              <w:autoSpaceDE w:val="0"/>
              <w:autoSpaceDN w:val="0"/>
              <w:bidi/>
              <w:adjustRightInd w:val="0"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شیشه پنجره ای با طول و عرض </w:t>
            </w:r>
            <w:r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80cm</w:t>
            </w:r>
            <w:r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 و </w:t>
            </w:r>
            <w:r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50cm</w:t>
            </w:r>
            <w:r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 می باشد . اگر ضخامت شیشه برابر </w:t>
            </w:r>
            <w:r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5mm</w:t>
            </w:r>
            <w:r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 باشد و </w:t>
            </w:r>
            <w:r w:rsidR="00BF1EC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در یک روز سرد زمستان دمای بیرون خانه </w:t>
            </w:r>
            <w:r w:rsidR="00BF1EC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-5 </w:t>
            </w:r>
            <w:proofErr w:type="spellStart"/>
            <w:r w:rsidR="00BF1EC0" w:rsidRPr="00BF1EC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vertAlign w:val="superscript"/>
              </w:rPr>
              <w:t>o</w:t>
            </w:r>
            <w:r w:rsidR="00BF1EC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C</w:t>
            </w:r>
            <w:proofErr w:type="spellEnd"/>
            <w:r w:rsidR="00BF1EC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و دمای داخل خانه </w:t>
            </w:r>
            <w:r w:rsidR="00BF1EC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20</w:t>
            </w:r>
            <w:r w:rsidR="00BF1EC0" w:rsidRPr="00BF1EC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</w:t>
            </w:r>
            <w:proofErr w:type="spellStart"/>
            <w:r w:rsidR="00BF1EC0" w:rsidRPr="00BF1EC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vertAlign w:val="superscript"/>
              </w:rPr>
              <w:t>o</w:t>
            </w:r>
            <w:r w:rsidR="00BF1EC0" w:rsidRPr="00BF1EC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C</w:t>
            </w:r>
            <w:proofErr w:type="spellEnd"/>
            <w:r w:rsidR="00BF1EC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</w:t>
            </w:r>
            <w:r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>باشد</w:t>
            </w:r>
            <w:r w:rsidR="00BF1EC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.</w:t>
            </w:r>
            <w:r w:rsidR="00AB57F2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 </w:t>
            </w:r>
            <w:r w:rsidR="00A30EB6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      </w:t>
            </w:r>
            <w:r w:rsidR="00E04F0B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                        </w:t>
            </w:r>
            <w:r w:rsidR="007A12FE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      </w:t>
            </w:r>
            <w:r w:rsidR="00E04F0B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                 </w:t>
            </w:r>
            <w:r w:rsidR="00E04F0B" w:rsidRPr="00E04F0B">
              <w:rPr>
                <w:rFonts w:asciiTheme="majorBidi" w:hAnsiTheme="majorBidi" w:cs="B Zar"/>
                <w:b/>
                <w:bCs/>
                <w:color w:val="000000"/>
                <w:spacing w:val="-2"/>
                <w:position w:val="-28"/>
                <w:sz w:val="22"/>
              </w:rPr>
              <w:object w:dxaOrig="1440" w:dyaOrig="720">
                <v:shape id="_x0000_i1035" type="#_x0000_t75" style="width:71.4pt;height:35.15pt" o:ole="">
                  <v:imagedata r:id="rId31" o:title=""/>
                </v:shape>
                <o:OLEObject Type="Embed" ProgID="Equation.DSMT4" ShapeID="_x0000_i1035" DrawAspect="Content" ObjectID="_1671535519" r:id="rId32"/>
              </w:object>
            </w:r>
            <w:r w:rsidR="00DD738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رسانندگی </w:t>
            </w:r>
            <w:r w:rsidR="00E04F0B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>گرمای</w:t>
            </w:r>
            <w:r w:rsidR="00DD738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>ی</w:t>
            </w:r>
            <w:r w:rsidR="00E04F0B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شیشه </w:t>
            </w:r>
          </w:p>
          <w:p w:rsidR="001942A8" w:rsidRDefault="001942A8" w:rsidP="001942A8">
            <w:pPr>
              <w:autoSpaceDE w:val="0"/>
              <w:autoSpaceDN w:val="0"/>
              <w:bidi/>
              <w:adjustRightInd w:val="0"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>الف )</w:t>
            </w:r>
            <w:r w:rsidR="00AB57F2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آهنگ </w:t>
            </w:r>
            <w:r w:rsidR="00AF21C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>عبور</w:t>
            </w:r>
            <w:r w:rsidR="0042222D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گرما</w:t>
            </w:r>
            <w:r w:rsidR="00AB57F2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از </w:t>
            </w:r>
            <w:r w:rsidR="0042222D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>شیشه</w:t>
            </w:r>
            <w:r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چقدر است </w:t>
            </w:r>
            <w:r w:rsidR="00AB57F2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>؟</w:t>
            </w:r>
          </w:p>
          <w:p w:rsidR="001942A8" w:rsidRDefault="001942A8" w:rsidP="001942A8">
            <w:pPr>
              <w:autoSpaceDE w:val="0"/>
              <w:autoSpaceDN w:val="0"/>
              <w:bidi/>
              <w:adjustRightInd w:val="0"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</w:p>
          <w:p w:rsidR="002977FD" w:rsidRDefault="002977FD" w:rsidP="002977FD">
            <w:pPr>
              <w:autoSpaceDE w:val="0"/>
              <w:autoSpaceDN w:val="0"/>
              <w:bidi/>
              <w:adjustRightInd w:val="0"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</w:p>
          <w:p w:rsidR="001942A8" w:rsidRDefault="001942A8" w:rsidP="00FE3158">
            <w:pPr>
              <w:autoSpaceDE w:val="0"/>
              <w:autoSpaceDN w:val="0"/>
              <w:bidi/>
              <w:adjustRightInd w:val="0"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ب ) در مدت </w:t>
            </w:r>
            <w:r w:rsidR="00FE3158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>نیم</w:t>
            </w:r>
            <w:r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ساعت چقدر گرما از طریق شیشه تلف میشود ؟</w:t>
            </w:r>
          </w:p>
          <w:p w:rsidR="001942A8" w:rsidRDefault="001942A8" w:rsidP="001942A8">
            <w:pPr>
              <w:autoSpaceDE w:val="0"/>
              <w:autoSpaceDN w:val="0"/>
              <w:bidi/>
              <w:adjustRightInd w:val="0"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</w:p>
          <w:p w:rsidR="00065F70" w:rsidRPr="00560BD3" w:rsidRDefault="00AF21C0" w:rsidP="001942A8">
            <w:pPr>
              <w:autoSpaceDE w:val="0"/>
              <w:autoSpaceDN w:val="0"/>
              <w:bidi/>
              <w:adjustRightInd w:val="0"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</w:pPr>
            <w:r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</w:t>
            </w:r>
          </w:p>
        </w:tc>
        <w:tc>
          <w:tcPr>
            <w:tcW w:w="265" w:type="pct"/>
          </w:tcPr>
          <w:p w:rsidR="00065F70" w:rsidRDefault="00065F70" w:rsidP="001D5592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FE3158" w:rsidRDefault="00FE3158" w:rsidP="00FE3158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FE3158" w:rsidRDefault="00FE3158" w:rsidP="00FE3158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FE3158" w:rsidRDefault="002E3329" w:rsidP="00FE3158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1</w:t>
            </w:r>
          </w:p>
          <w:p w:rsidR="00FE3158" w:rsidRDefault="00FE3158" w:rsidP="00FE3158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FE3158" w:rsidRDefault="00FE3158" w:rsidP="00FE3158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FE3158" w:rsidRDefault="00FE3158" w:rsidP="00FE3158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FE3158" w:rsidRDefault="00FE3158" w:rsidP="00FE3158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5/0</w:t>
            </w:r>
          </w:p>
        </w:tc>
      </w:tr>
      <w:tr w:rsidR="004024EC" w:rsidRPr="002E4350" w:rsidTr="007A547D">
        <w:trPr>
          <w:trHeight w:val="3310"/>
          <w:jc w:val="center"/>
        </w:trPr>
        <w:tc>
          <w:tcPr>
            <w:tcW w:w="191" w:type="pct"/>
          </w:tcPr>
          <w:p w:rsidR="004024EC" w:rsidRPr="002E4350" w:rsidRDefault="00EF6B72" w:rsidP="001D5592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15</w:t>
            </w:r>
          </w:p>
        </w:tc>
        <w:tc>
          <w:tcPr>
            <w:tcW w:w="4544" w:type="pct"/>
            <w:gridSpan w:val="3"/>
          </w:tcPr>
          <w:p w:rsidR="004024EC" w:rsidRDefault="00176B9A" w:rsidP="00E4553E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  <w:r w:rsidRPr="00176B9A">
              <w:rPr>
                <w:rFonts w:asciiTheme="majorBidi" w:hAnsiTheme="majorBidi" w:cs="B Zar"/>
                <w:b/>
                <w:bCs/>
                <w:noProof/>
                <w:color w:val="000000"/>
                <w:spacing w:val="-2"/>
                <w:sz w:val="22"/>
                <w:rtl/>
              </w:rPr>
              <w:drawing>
                <wp:anchor distT="0" distB="0" distL="114300" distR="114300" simplePos="0" relativeHeight="251670528" behindDoc="0" locked="0" layoutInCell="1" allowOverlap="1">
                  <wp:simplePos x="0" y="0"/>
                  <wp:positionH relativeFrom="column">
                    <wp:posOffset>3175</wp:posOffset>
                  </wp:positionH>
                  <wp:positionV relativeFrom="paragraph">
                    <wp:posOffset>106045</wp:posOffset>
                  </wp:positionV>
                  <wp:extent cx="1801495" cy="1363345"/>
                  <wp:effectExtent l="0" t="0" r="8255" b="8255"/>
                  <wp:wrapSquare wrapText="bothSides"/>
                  <wp:docPr id="5" name="Picture 5" descr="D:\physics\کتاب درسی\فیزیک دهم رشته ریاضی\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 descr="D:\physics\کتاب درسی\فیزیک دهم رشته ریاضی\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34">
                                    <a14:imgEffect>
                                      <a14:sharpenSoften amount="34000"/>
                                    </a14:imgEffect>
                                    <a14:imgEffect>
                                      <a14:brightnessContrast bright="-20000" contrast="61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1495" cy="1363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024EC" w:rsidRPr="004024E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اگر</w:t>
            </w:r>
            <w:r w:rsidR="004024EC" w:rsidRPr="004024EC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</w:t>
            </w:r>
            <w:r w:rsidR="004024EC" w:rsidRPr="004024E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به</w:t>
            </w:r>
            <w:r w:rsidR="004024EC" w:rsidRPr="004024EC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</w:t>
            </w:r>
            <w:r w:rsidR="004024E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 xml:space="preserve"> مایع</w:t>
            </w:r>
            <w:r w:rsidR="00ED4172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ی به جرم 5</w:t>
            </w:r>
            <w:r w:rsidR="00E4553E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>0</w:t>
            </w:r>
            <w:r w:rsidR="00ED4172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 xml:space="preserve">0 گرم </w:t>
            </w:r>
            <w:r w:rsidR="004024E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</w:t>
            </w:r>
            <w:r w:rsidR="004024EC" w:rsidRPr="004024E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با</w:t>
            </w:r>
            <w:r w:rsidR="004024EC" w:rsidRPr="004024EC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</w:t>
            </w:r>
            <w:r w:rsidR="004024EC" w:rsidRPr="004024E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توان</w:t>
            </w:r>
            <w:r w:rsidR="004024EC" w:rsidRPr="004024EC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</w:t>
            </w:r>
            <w:r w:rsidR="004024EC" w:rsidRPr="004024E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ثابتی</w:t>
            </w:r>
            <w:r w:rsidR="004024EC" w:rsidRPr="004024EC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</w:t>
            </w:r>
            <w:r w:rsidR="004024EC" w:rsidRPr="004024E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گرما</w:t>
            </w:r>
            <w:r w:rsidR="004024EC" w:rsidRPr="004024EC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</w:t>
            </w:r>
            <w:r w:rsidR="004024EC" w:rsidRPr="004024E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بدهیم</w:t>
            </w:r>
            <w:r w:rsidR="004024EC" w:rsidRPr="004024EC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</w:t>
            </w:r>
            <w:r w:rsidR="004024EC" w:rsidRPr="004024E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نمودار</w:t>
            </w:r>
            <w:r w:rsidR="004024EC" w:rsidRPr="004024EC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</w:t>
            </w:r>
            <w:r w:rsidR="004024E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دم</w:t>
            </w:r>
            <w:r w:rsidR="00ED4172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ا-</w:t>
            </w:r>
            <w:r w:rsidR="004024EC" w:rsidRPr="004024EC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 </w:t>
            </w:r>
            <w:r w:rsidR="004024EC" w:rsidRPr="004024E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زمان</w:t>
            </w:r>
            <w:r w:rsidR="004024EC" w:rsidRPr="004024EC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</w:t>
            </w:r>
            <w:r w:rsidR="004024EC" w:rsidRPr="004024E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آن</w:t>
            </w:r>
            <w:r w:rsidR="004024EC" w:rsidRPr="004024EC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</w:t>
            </w:r>
            <w:r w:rsidR="004024EC" w:rsidRPr="004024E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به</w:t>
            </w:r>
            <w:r w:rsidR="004024EC" w:rsidRPr="004024EC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</w:t>
            </w:r>
            <w:r w:rsidR="004024EC" w:rsidRPr="004024E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صورت</w:t>
            </w:r>
            <w:r w:rsidR="004024EC" w:rsidRPr="004024EC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</w:t>
            </w:r>
            <w:r w:rsidR="004024EC" w:rsidRPr="004024E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کیفی</w:t>
            </w:r>
            <w:r w:rsidR="004024EC" w:rsidRPr="004024EC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</w:t>
            </w:r>
            <w:r w:rsidR="004024EC" w:rsidRPr="004024E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مانند</w:t>
            </w:r>
            <w:r w:rsidR="004024E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</w:t>
            </w:r>
            <w:r w:rsidR="004024EC" w:rsidRPr="004024E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شکل</w:t>
            </w:r>
            <w:r w:rsidR="003576C8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 xml:space="preserve"> </w:t>
            </w:r>
            <w:r w:rsidR="003576C8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>مقابل</w:t>
            </w:r>
            <w:r w:rsidR="004024EC" w:rsidRPr="004024EC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</w:t>
            </w:r>
            <w:r w:rsidR="004024EC" w:rsidRPr="004024E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می</w:t>
            </w:r>
            <w:r w:rsidR="004024EC" w:rsidRPr="004024EC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</w:t>
            </w:r>
            <w:r w:rsidR="004024EC" w:rsidRPr="004024E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شود</w:t>
            </w:r>
            <w:r w:rsidR="003576C8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 xml:space="preserve"> </w:t>
            </w:r>
            <w:r w:rsidR="004024EC" w:rsidRPr="004024EC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. </w:t>
            </w:r>
            <w:r w:rsidR="006D0B0E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</w:t>
            </w:r>
            <w:r w:rsidR="000E4EF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 xml:space="preserve">اگر توان الکتریکی گرمکن برابر </w:t>
            </w:r>
            <w:r w:rsidR="00E4553E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lang w:bidi="ar-SA"/>
              </w:rPr>
              <w:t>6</w:t>
            </w:r>
            <w:r w:rsidR="000E4EF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lang w:bidi="ar-SA"/>
              </w:rPr>
              <w:t>00 W</w:t>
            </w:r>
            <w:r w:rsidR="000E4EF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باشد :</w:t>
            </w:r>
          </w:p>
          <w:p w:rsidR="000E4EF0" w:rsidRPr="000E4EF0" w:rsidRDefault="000E4EF0" w:rsidP="000E4EF0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</w:pPr>
            <w:r w:rsidRPr="000E4EF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الف</w:t>
            </w:r>
            <w:r w:rsidRPr="000E4EF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( </w:t>
            </w:r>
            <w:r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 xml:space="preserve"> نقطه جوش مایع چقدر است ؟</w:t>
            </w:r>
          </w:p>
          <w:p w:rsidR="000E4EF0" w:rsidRDefault="000E4EF0" w:rsidP="003576C8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  <w:lang w:bidi="ar-SA"/>
              </w:rPr>
            </w:pPr>
            <w:r w:rsidRPr="000E4EF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ب</w:t>
            </w:r>
            <w:r w:rsidR="000C46AC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( </w:t>
            </w:r>
            <w:r w:rsidR="000C46A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اگر</w:t>
            </w:r>
            <w:r w:rsidRPr="000E4EF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گرماى</w:t>
            </w:r>
            <w:r w:rsidRPr="000E4EF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</w:t>
            </w:r>
            <w:r w:rsidRPr="000E4EF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نهان</w:t>
            </w:r>
            <w:r w:rsidRPr="000E4EF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</w:t>
            </w:r>
            <w:r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جوش</w:t>
            </w:r>
            <w:r w:rsidRPr="000E4EF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</w:t>
            </w:r>
            <w:r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مایع</w:t>
            </w:r>
            <w:r w:rsidRPr="000E4EF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</w:t>
            </w:r>
            <w:r w:rsidR="000C46A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>برابر</w:t>
            </w:r>
            <w:r w:rsidR="00FF3469" w:rsidRPr="003576C8">
              <w:rPr>
                <w:rFonts w:asciiTheme="majorBidi" w:hAnsiTheme="majorBidi" w:cs="B Zar"/>
                <w:b/>
                <w:bCs/>
                <w:position w:val="-32"/>
                <w:sz w:val="22"/>
              </w:rPr>
              <w:object w:dxaOrig="780" w:dyaOrig="760">
                <v:shape id="_x0000_i1036" type="#_x0000_t75" style="width:35.15pt;height:34.55pt" o:ole="">
                  <v:imagedata r:id="rId35" o:title=""/>
                </v:shape>
                <o:OLEObject Type="Embed" ProgID="Equation.DSMT4" ShapeID="_x0000_i1036" DrawAspect="Content" ObjectID="_1671535520" r:id="rId36"/>
              </w:object>
            </w:r>
            <w:r w:rsidR="000C46A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 xml:space="preserve">  باشد</w:t>
            </w:r>
            <w:r w:rsidR="003576C8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 xml:space="preserve"> ، پس از چند ثانیه کل مایع تبدیل </w:t>
            </w:r>
            <w:r w:rsidR="000C46AC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  <w:lang w:bidi="ar-SA"/>
              </w:rPr>
              <w:t xml:space="preserve">به بخار میشود ؟ </w:t>
            </w:r>
          </w:p>
          <w:p w:rsidR="009D4563" w:rsidRDefault="009D4563" w:rsidP="009D4563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  <w:lang w:bidi="ar-SA"/>
              </w:rPr>
            </w:pPr>
          </w:p>
          <w:p w:rsidR="009D4563" w:rsidRDefault="009D4563" w:rsidP="009D4563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  <w:lang w:bidi="ar-SA"/>
              </w:rPr>
            </w:pPr>
          </w:p>
          <w:p w:rsidR="009D4563" w:rsidRPr="002E4350" w:rsidRDefault="009D4563" w:rsidP="009D4563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</w:p>
        </w:tc>
        <w:tc>
          <w:tcPr>
            <w:tcW w:w="265" w:type="pct"/>
          </w:tcPr>
          <w:p w:rsidR="004024EC" w:rsidRDefault="004024EC" w:rsidP="001D5592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493A20" w:rsidRDefault="00493A20" w:rsidP="00493A20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493A20" w:rsidRDefault="00493A20" w:rsidP="00493A20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25/0</w:t>
            </w:r>
          </w:p>
          <w:p w:rsidR="00493A20" w:rsidRDefault="00493A20" w:rsidP="00493A20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493A20" w:rsidRPr="002E4350" w:rsidRDefault="00493A20" w:rsidP="00493A20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75/0</w:t>
            </w:r>
          </w:p>
        </w:tc>
      </w:tr>
      <w:tr w:rsidR="001F1B8B" w:rsidRPr="002E4350" w:rsidTr="007A547D">
        <w:trPr>
          <w:trHeight w:val="3244"/>
          <w:jc w:val="center"/>
        </w:trPr>
        <w:tc>
          <w:tcPr>
            <w:tcW w:w="191" w:type="pct"/>
          </w:tcPr>
          <w:p w:rsidR="001F1B8B" w:rsidRPr="002E4350" w:rsidRDefault="00EF6B72" w:rsidP="001D5592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>
              <w:rPr>
                <w:rFonts w:asciiTheme="majorBidi" w:hAnsiTheme="majorBidi" w:cs="B Zar" w:hint="cs"/>
                <w:b/>
                <w:bCs/>
                <w:sz w:val="22"/>
                <w:rtl/>
              </w:rPr>
              <w:t>16</w:t>
            </w:r>
          </w:p>
        </w:tc>
        <w:tc>
          <w:tcPr>
            <w:tcW w:w="4544" w:type="pct"/>
            <w:gridSpan w:val="3"/>
          </w:tcPr>
          <w:p w:rsidR="004B2874" w:rsidRPr="002E4350" w:rsidRDefault="004B2874" w:rsidP="00AB79D0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0/5 </w:t>
            </w:r>
            <w:proofErr w:type="spellStart"/>
            <w:r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mol</w:t>
            </w:r>
            <w:proofErr w:type="spellEnd"/>
            <w:r w:rsidRPr="002E435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گاز کامل</w:t>
            </w:r>
            <w:r w:rsidR="00AC0C7F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تک اتمی</w:t>
            </w:r>
            <w:r w:rsidR="0056289D"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داخل تایر اتومبیلی در دمای </w:t>
            </w:r>
            <w:r w:rsidR="0056289D"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vertAlign w:val="superscript"/>
              </w:rPr>
              <w:t>o</w:t>
            </w:r>
            <w:r w:rsidR="0056289D"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</w:t>
            </w:r>
            <w:proofErr w:type="gramStart"/>
            <w:r w:rsidR="0056289D"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>c</w:t>
            </w:r>
            <w:r w:rsidR="0056289D"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 </w:t>
            </w:r>
            <w:r w:rsidR="00AB79D0" w:rsidRPr="002E435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>27</w:t>
            </w:r>
            <w:proofErr w:type="gramEnd"/>
            <w:r w:rsidR="0056289D"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</w:t>
            </w:r>
            <w:r w:rsidRPr="002E435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و </w:t>
            </w:r>
            <w:r w:rsidR="0056289D"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فشار 5/2 اتمسفر </w:t>
            </w:r>
            <w:r w:rsidRPr="002E435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قرار </w:t>
            </w:r>
            <w:r w:rsidR="0056289D"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>دارد اگر در اثر اتومبیل رانی دمای هوای تایر به</w:t>
            </w:r>
            <w:r w:rsidR="0056289D"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vertAlign w:val="superscript"/>
              </w:rPr>
              <w:t>o</w:t>
            </w:r>
            <w:r w:rsidR="0056289D"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</w:rPr>
              <w:t xml:space="preserve"> c </w:t>
            </w:r>
            <w:r w:rsidR="0056289D"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</w:t>
            </w:r>
            <w:r w:rsidR="00AB79D0" w:rsidRPr="002E435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>47</w:t>
            </w:r>
            <w:r w:rsidR="0056289D"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</w:t>
            </w:r>
            <w:r w:rsidRPr="002E435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</w:t>
            </w:r>
            <w:r w:rsidR="0056289D"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>برسد</w:t>
            </w:r>
            <w:r w:rsidR="00A43A28" w:rsidRPr="002E435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.  ( ثابت عمومی گازها   </w:t>
            </w:r>
            <w:r w:rsidR="00A43A28" w:rsidRPr="002E4350">
              <w:rPr>
                <w:rFonts w:asciiTheme="majorBidi" w:hAnsiTheme="majorBidi" w:cs="B Zar"/>
                <w:b/>
                <w:bCs/>
                <w:position w:val="-28"/>
                <w:sz w:val="22"/>
              </w:rPr>
              <w:object w:dxaOrig="1359" w:dyaOrig="720">
                <v:shape id="_x0000_i1037" type="#_x0000_t75" style="width:67.95pt;height:36.3pt" o:ole="">
                  <v:imagedata r:id="rId37" o:title=""/>
                </v:shape>
                <o:OLEObject Type="Embed" ProgID="Equation.DSMT4" ShapeID="_x0000_i1037" DrawAspect="Content" ObjectID="_1671535521" r:id="rId38"/>
              </w:object>
            </w:r>
            <w:r w:rsidR="00A43A28" w:rsidRPr="002E435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) </w:t>
            </w:r>
          </w:p>
          <w:p w:rsidR="004B2874" w:rsidRPr="002E4350" w:rsidRDefault="004B2874" w:rsidP="004B2874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  <w:r w:rsidRPr="002E435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>الف ) حجم گاز داخل تایر</w:t>
            </w:r>
            <w:r w:rsidR="0056289D"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 </w:t>
            </w:r>
            <w:r w:rsidR="00956444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>چند لیتر</w:t>
            </w:r>
            <w:r w:rsidRPr="002E435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 است ؟</w:t>
            </w:r>
          </w:p>
          <w:p w:rsidR="00A43A28" w:rsidRPr="002E4350" w:rsidRDefault="00A43A28" w:rsidP="00A43A28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</w:p>
          <w:p w:rsidR="00A43A28" w:rsidRPr="002E4350" w:rsidRDefault="00A43A28" w:rsidP="00A43A28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</w:p>
          <w:p w:rsidR="009769AE" w:rsidRPr="002E4350" w:rsidRDefault="004B2874" w:rsidP="0036692D">
            <w:pPr>
              <w:bidi/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</w:pPr>
            <w:r w:rsidRPr="002E4350">
              <w:rPr>
                <w:rFonts w:asciiTheme="majorBidi" w:hAnsiTheme="majorBidi" w:cs="B Zar" w:hint="cs"/>
                <w:b/>
                <w:bCs/>
                <w:color w:val="000000"/>
                <w:spacing w:val="-2"/>
                <w:sz w:val="22"/>
                <w:rtl/>
              </w:rPr>
              <w:t xml:space="preserve">ب ) </w:t>
            </w:r>
            <w:r w:rsidR="0056289D" w:rsidRPr="002E4350">
              <w:rPr>
                <w:rFonts w:asciiTheme="majorBidi" w:hAnsiTheme="majorBidi" w:cs="B Zar"/>
                <w:b/>
                <w:bCs/>
                <w:color w:val="000000"/>
                <w:spacing w:val="-2"/>
                <w:sz w:val="22"/>
                <w:rtl/>
              </w:rPr>
              <w:t xml:space="preserve">فشار هوای تایر چقدر می شود ؟ ( فرض کنید حجم هوای تایر ثابت است  ) </w:t>
            </w:r>
          </w:p>
        </w:tc>
        <w:tc>
          <w:tcPr>
            <w:tcW w:w="265" w:type="pct"/>
          </w:tcPr>
          <w:p w:rsidR="001F1B8B" w:rsidRPr="002E4350" w:rsidRDefault="001F1B8B" w:rsidP="001D5592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4B2874" w:rsidRDefault="004B2874" w:rsidP="004B2874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956444" w:rsidRPr="002E4350" w:rsidRDefault="00956444" w:rsidP="00956444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4B2874" w:rsidRPr="002E4350" w:rsidRDefault="004B2874" w:rsidP="004B2874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 w:rsidRPr="002E4350">
              <w:rPr>
                <w:rFonts w:asciiTheme="majorBidi" w:hAnsiTheme="majorBidi" w:cs="B Zar" w:hint="cs"/>
                <w:b/>
                <w:bCs/>
                <w:sz w:val="22"/>
                <w:rtl/>
              </w:rPr>
              <w:t>75/0</w:t>
            </w:r>
          </w:p>
          <w:p w:rsidR="00781992" w:rsidRPr="002E4350" w:rsidRDefault="00781992" w:rsidP="00956444">
            <w:pPr>
              <w:bidi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9769AE" w:rsidRPr="002E4350" w:rsidRDefault="009769AE" w:rsidP="009769AE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  <w:p w:rsidR="004B2874" w:rsidRPr="002E4350" w:rsidRDefault="00781992" w:rsidP="00781992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  <w:r w:rsidRPr="002E4350">
              <w:rPr>
                <w:rFonts w:asciiTheme="majorBidi" w:hAnsiTheme="majorBidi" w:cs="B Zar" w:hint="cs"/>
                <w:b/>
                <w:bCs/>
                <w:sz w:val="22"/>
                <w:rtl/>
              </w:rPr>
              <w:t>5</w:t>
            </w:r>
            <w:r w:rsidR="004B2874" w:rsidRPr="002E4350">
              <w:rPr>
                <w:rFonts w:asciiTheme="majorBidi" w:hAnsiTheme="majorBidi" w:cs="B Zar" w:hint="cs"/>
                <w:b/>
                <w:bCs/>
                <w:sz w:val="22"/>
                <w:rtl/>
              </w:rPr>
              <w:t>/0</w:t>
            </w:r>
          </w:p>
          <w:p w:rsidR="00781992" w:rsidRPr="002E4350" w:rsidRDefault="00781992" w:rsidP="00781992">
            <w:pPr>
              <w:bidi/>
              <w:jc w:val="center"/>
              <w:rPr>
                <w:rFonts w:asciiTheme="majorBidi" w:hAnsiTheme="majorBidi" w:cs="B Zar"/>
                <w:b/>
                <w:bCs/>
                <w:sz w:val="22"/>
                <w:rtl/>
              </w:rPr>
            </w:pPr>
          </w:p>
        </w:tc>
      </w:tr>
    </w:tbl>
    <w:p w:rsidR="00226246" w:rsidRPr="002E4350" w:rsidRDefault="00226246" w:rsidP="0036692D">
      <w:pPr>
        <w:bidi/>
        <w:rPr>
          <w:rFonts w:asciiTheme="majorBidi" w:hAnsiTheme="majorBidi" w:cs="B Zar"/>
          <w:b/>
          <w:bCs/>
          <w:sz w:val="22"/>
          <w:rtl/>
        </w:rPr>
      </w:pPr>
    </w:p>
    <w:sectPr w:rsidR="00226246" w:rsidRPr="002E4350" w:rsidSect="00C86D8C">
      <w:pgSz w:w="11906" w:h="16838" w:code="9"/>
      <w:pgMar w:top="284" w:right="851" w:bottom="142" w:left="284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09B0"/>
    <w:rsid w:val="00000430"/>
    <w:rsid w:val="000054C9"/>
    <w:rsid w:val="00006063"/>
    <w:rsid w:val="0001006E"/>
    <w:rsid w:val="000152B9"/>
    <w:rsid w:val="00023EB6"/>
    <w:rsid w:val="00026910"/>
    <w:rsid w:val="0003340E"/>
    <w:rsid w:val="000409C2"/>
    <w:rsid w:val="00050ECD"/>
    <w:rsid w:val="00057D9C"/>
    <w:rsid w:val="00061EEC"/>
    <w:rsid w:val="000622F4"/>
    <w:rsid w:val="00065F70"/>
    <w:rsid w:val="00071346"/>
    <w:rsid w:val="00072F67"/>
    <w:rsid w:val="000800F9"/>
    <w:rsid w:val="00082B15"/>
    <w:rsid w:val="00084D36"/>
    <w:rsid w:val="000B61B6"/>
    <w:rsid w:val="000C13D5"/>
    <w:rsid w:val="000C2C3B"/>
    <w:rsid w:val="000C46AC"/>
    <w:rsid w:val="000D1127"/>
    <w:rsid w:val="000D3560"/>
    <w:rsid w:val="000D4710"/>
    <w:rsid w:val="000D6E2A"/>
    <w:rsid w:val="000E2D86"/>
    <w:rsid w:val="000E4EF0"/>
    <w:rsid w:val="000F0565"/>
    <w:rsid w:val="00101079"/>
    <w:rsid w:val="00112FF7"/>
    <w:rsid w:val="0011381F"/>
    <w:rsid w:val="00120C3D"/>
    <w:rsid w:val="00122973"/>
    <w:rsid w:val="0012467D"/>
    <w:rsid w:val="00124AE5"/>
    <w:rsid w:val="001309B0"/>
    <w:rsid w:val="00140BEE"/>
    <w:rsid w:val="001501BC"/>
    <w:rsid w:val="001509BB"/>
    <w:rsid w:val="00151A7E"/>
    <w:rsid w:val="001543BB"/>
    <w:rsid w:val="001549B6"/>
    <w:rsid w:val="00161040"/>
    <w:rsid w:val="00166354"/>
    <w:rsid w:val="0017471B"/>
    <w:rsid w:val="00176B9A"/>
    <w:rsid w:val="00181754"/>
    <w:rsid w:val="0018242A"/>
    <w:rsid w:val="0018399D"/>
    <w:rsid w:val="001839CD"/>
    <w:rsid w:val="00190E39"/>
    <w:rsid w:val="001913EF"/>
    <w:rsid w:val="001942A8"/>
    <w:rsid w:val="001A220E"/>
    <w:rsid w:val="001A4D94"/>
    <w:rsid w:val="001B2C5F"/>
    <w:rsid w:val="001B4914"/>
    <w:rsid w:val="001C75A2"/>
    <w:rsid w:val="001D1351"/>
    <w:rsid w:val="001D3012"/>
    <w:rsid w:val="001D4D08"/>
    <w:rsid w:val="001D5592"/>
    <w:rsid w:val="001E26F7"/>
    <w:rsid w:val="001E455D"/>
    <w:rsid w:val="001E79D8"/>
    <w:rsid w:val="001F1B8B"/>
    <w:rsid w:val="001F2B29"/>
    <w:rsid w:val="001F6622"/>
    <w:rsid w:val="002017BD"/>
    <w:rsid w:val="00201E34"/>
    <w:rsid w:val="00206F3F"/>
    <w:rsid w:val="00207E85"/>
    <w:rsid w:val="00215DD2"/>
    <w:rsid w:val="00215FD5"/>
    <w:rsid w:val="00217889"/>
    <w:rsid w:val="00226246"/>
    <w:rsid w:val="00234F42"/>
    <w:rsid w:val="00235A29"/>
    <w:rsid w:val="00235E35"/>
    <w:rsid w:val="00241531"/>
    <w:rsid w:val="00241644"/>
    <w:rsid w:val="00245C5E"/>
    <w:rsid w:val="00247683"/>
    <w:rsid w:val="002500D7"/>
    <w:rsid w:val="002536B8"/>
    <w:rsid w:val="002562D3"/>
    <w:rsid w:val="00257E6A"/>
    <w:rsid w:val="00257F00"/>
    <w:rsid w:val="00270EAF"/>
    <w:rsid w:val="0027159B"/>
    <w:rsid w:val="002810DF"/>
    <w:rsid w:val="00285AB8"/>
    <w:rsid w:val="00287790"/>
    <w:rsid w:val="00287F5C"/>
    <w:rsid w:val="00292829"/>
    <w:rsid w:val="002977FD"/>
    <w:rsid w:val="002B43BC"/>
    <w:rsid w:val="002B6106"/>
    <w:rsid w:val="002C58CB"/>
    <w:rsid w:val="002D79EE"/>
    <w:rsid w:val="002E3329"/>
    <w:rsid w:val="002E4350"/>
    <w:rsid w:val="002F40AA"/>
    <w:rsid w:val="002F58F6"/>
    <w:rsid w:val="003043EA"/>
    <w:rsid w:val="00304ED9"/>
    <w:rsid w:val="00307E9A"/>
    <w:rsid w:val="00310738"/>
    <w:rsid w:val="0031740A"/>
    <w:rsid w:val="0031751E"/>
    <w:rsid w:val="00323C7A"/>
    <w:rsid w:val="00323F32"/>
    <w:rsid w:val="00326081"/>
    <w:rsid w:val="003311FB"/>
    <w:rsid w:val="00331337"/>
    <w:rsid w:val="00333FE7"/>
    <w:rsid w:val="0033728D"/>
    <w:rsid w:val="00341668"/>
    <w:rsid w:val="0034677A"/>
    <w:rsid w:val="00351F5B"/>
    <w:rsid w:val="00352E74"/>
    <w:rsid w:val="00353128"/>
    <w:rsid w:val="00355D65"/>
    <w:rsid w:val="003576C8"/>
    <w:rsid w:val="00363267"/>
    <w:rsid w:val="00365B61"/>
    <w:rsid w:val="00366197"/>
    <w:rsid w:val="0036692D"/>
    <w:rsid w:val="00386DFB"/>
    <w:rsid w:val="003915C5"/>
    <w:rsid w:val="00397176"/>
    <w:rsid w:val="003A037F"/>
    <w:rsid w:val="003A0C3B"/>
    <w:rsid w:val="003A20B8"/>
    <w:rsid w:val="003A4695"/>
    <w:rsid w:val="003A6943"/>
    <w:rsid w:val="003B3250"/>
    <w:rsid w:val="003B3CE6"/>
    <w:rsid w:val="003B44BB"/>
    <w:rsid w:val="003D22DF"/>
    <w:rsid w:val="003D3D93"/>
    <w:rsid w:val="003D56F6"/>
    <w:rsid w:val="003D6F15"/>
    <w:rsid w:val="003E1BAD"/>
    <w:rsid w:val="003E2375"/>
    <w:rsid w:val="003E28A6"/>
    <w:rsid w:val="003E430C"/>
    <w:rsid w:val="003E4E97"/>
    <w:rsid w:val="00401218"/>
    <w:rsid w:val="004024EC"/>
    <w:rsid w:val="00403316"/>
    <w:rsid w:val="00406BC8"/>
    <w:rsid w:val="00416CCF"/>
    <w:rsid w:val="00420CE2"/>
    <w:rsid w:val="0042222D"/>
    <w:rsid w:val="00425178"/>
    <w:rsid w:val="004366F6"/>
    <w:rsid w:val="00440662"/>
    <w:rsid w:val="004424EA"/>
    <w:rsid w:val="00442724"/>
    <w:rsid w:val="004435AC"/>
    <w:rsid w:val="0044661F"/>
    <w:rsid w:val="00450008"/>
    <w:rsid w:val="004500B0"/>
    <w:rsid w:val="00451A76"/>
    <w:rsid w:val="0045335A"/>
    <w:rsid w:val="00466D37"/>
    <w:rsid w:val="00480229"/>
    <w:rsid w:val="00480FA4"/>
    <w:rsid w:val="004833E0"/>
    <w:rsid w:val="00493A20"/>
    <w:rsid w:val="004A3313"/>
    <w:rsid w:val="004A70C5"/>
    <w:rsid w:val="004B2874"/>
    <w:rsid w:val="004B3075"/>
    <w:rsid w:val="004E1ABB"/>
    <w:rsid w:val="004E3DE4"/>
    <w:rsid w:val="004E4423"/>
    <w:rsid w:val="004E6F97"/>
    <w:rsid w:val="005021DD"/>
    <w:rsid w:val="00513859"/>
    <w:rsid w:val="00521CA9"/>
    <w:rsid w:val="00522A2F"/>
    <w:rsid w:val="00525634"/>
    <w:rsid w:val="00525B08"/>
    <w:rsid w:val="0053575C"/>
    <w:rsid w:val="00537BF8"/>
    <w:rsid w:val="005452F5"/>
    <w:rsid w:val="00545E4F"/>
    <w:rsid w:val="00546896"/>
    <w:rsid w:val="00547FE5"/>
    <w:rsid w:val="00554A9B"/>
    <w:rsid w:val="00560BD3"/>
    <w:rsid w:val="0056152E"/>
    <w:rsid w:val="0056289D"/>
    <w:rsid w:val="00563941"/>
    <w:rsid w:val="00565920"/>
    <w:rsid w:val="005846CE"/>
    <w:rsid w:val="00591AA6"/>
    <w:rsid w:val="00591DE4"/>
    <w:rsid w:val="005A1AED"/>
    <w:rsid w:val="005A5044"/>
    <w:rsid w:val="005A5067"/>
    <w:rsid w:val="005A5CFF"/>
    <w:rsid w:val="005A6548"/>
    <w:rsid w:val="005B2FD4"/>
    <w:rsid w:val="005B3E92"/>
    <w:rsid w:val="005B6D4A"/>
    <w:rsid w:val="005C5F66"/>
    <w:rsid w:val="005D7780"/>
    <w:rsid w:val="005E3FF9"/>
    <w:rsid w:val="005E4E45"/>
    <w:rsid w:val="005E6B74"/>
    <w:rsid w:val="005F7802"/>
    <w:rsid w:val="00604278"/>
    <w:rsid w:val="0061048F"/>
    <w:rsid w:val="00610D65"/>
    <w:rsid w:val="006126D7"/>
    <w:rsid w:val="006131C5"/>
    <w:rsid w:val="00615200"/>
    <w:rsid w:val="00623642"/>
    <w:rsid w:val="0063117A"/>
    <w:rsid w:val="00631A05"/>
    <w:rsid w:val="0063795B"/>
    <w:rsid w:val="00643E46"/>
    <w:rsid w:val="00644E2F"/>
    <w:rsid w:val="00645302"/>
    <w:rsid w:val="00666674"/>
    <w:rsid w:val="00667015"/>
    <w:rsid w:val="00672548"/>
    <w:rsid w:val="006737FE"/>
    <w:rsid w:val="006762E7"/>
    <w:rsid w:val="00677EF5"/>
    <w:rsid w:val="00681DC2"/>
    <w:rsid w:val="0068751D"/>
    <w:rsid w:val="00691F43"/>
    <w:rsid w:val="006A486B"/>
    <w:rsid w:val="006C6CDC"/>
    <w:rsid w:val="006D07B5"/>
    <w:rsid w:val="006D0B0E"/>
    <w:rsid w:val="006D5430"/>
    <w:rsid w:val="006E5D74"/>
    <w:rsid w:val="006E6463"/>
    <w:rsid w:val="0070181A"/>
    <w:rsid w:val="00703EA5"/>
    <w:rsid w:val="00706043"/>
    <w:rsid w:val="00713EC4"/>
    <w:rsid w:val="00715990"/>
    <w:rsid w:val="00715FBD"/>
    <w:rsid w:val="007173ED"/>
    <w:rsid w:val="007337D7"/>
    <w:rsid w:val="00743961"/>
    <w:rsid w:val="00750E9C"/>
    <w:rsid w:val="00752CAB"/>
    <w:rsid w:val="00760D5B"/>
    <w:rsid w:val="00776AC4"/>
    <w:rsid w:val="00777BC8"/>
    <w:rsid w:val="00781992"/>
    <w:rsid w:val="00790150"/>
    <w:rsid w:val="00793C91"/>
    <w:rsid w:val="00793EB1"/>
    <w:rsid w:val="007A12FE"/>
    <w:rsid w:val="007A435E"/>
    <w:rsid w:val="007A4E54"/>
    <w:rsid w:val="007A547D"/>
    <w:rsid w:val="007B04A2"/>
    <w:rsid w:val="007B4E7D"/>
    <w:rsid w:val="007B7314"/>
    <w:rsid w:val="007D169C"/>
    <w:rsid w:val="007E4808"/>
    <w:rsid w:val="007F6F4E"/>
    <w:rsid w:val="008046EA"/>
    <w:rsid w:val="00811407"/>
    <w:rsid w:val="00814486"/>
    <w:rsid w:val="0082156F"/>
    <w:rsid w:val="00823784"/>
    <w:rsid w:val="0083760B"/>
    <w:rsid w:val="008447EF"/>
    <w:rsid w:val="00860A17"/>
    <w:rsid w:val="00860F3B"/>
    <w:rsid w:val="008650ED"/>
    <w:rsid w:val="0087626A"/>
    <w:rsid w:val="00881CF0"/>
    <w:rsid w:val="008841BB"/>
    <w:rsid w:val="00892300"/>
    <w:rsid w:val="008942E2"/>
    <w:rsid w:val="008A0C54"/>
    <w:rsid w:val="008C618D"/>
    <w:rsid w:val="008D538C"/>
    <w:rsid w:val="008D5BD3"/>
    <w:rsid w:val="008F57E5"/>
    <w:rsid w:val="00901645"/>
    <w:rsid w:val="00901792"/>
    <w:rsid w:val="0090231B"/>
    <w:rsid w:val="009203A5"/>
    <w:rsid w:val="00921896"/>
    <w:rsid w:val="00921DA6"/>
    <w:rsid w:val="00922F96"/>
    <w:rsid w:val="009268BD"/>
    <w:rsid w:val="00934206"/>
    <w:rsid w:val="00950289"/>
    <w:rsid w:val="00952D4D"/>
    <w:rsid w:val="00956444"/>
    <w:rsid w:val="00957100"/>
    <w:rsid w:val="009626C8"/>
    <w:rsid w:val="009655FE"/>
    <w:rsid w:val="0097104D"/>
    <w:rsid w:val="00971C66"/>
    <w:rsid w:val="009750FA"/>
    <w:rsid w:val="009769AE"/>
    <w:rsid w:val="009824D2"/>
    <w:rsid w:val="00983A09"/>
    <w:rsid w:val="00992426"/>
    <w:rsid w:val="009939A3"/>
    <w:rsid w:val="00993A83"/>
    <w:rsid w:val="009A1429"/>
    <w:rsid w:val="009A37A8"/>
    <w:rsid w:val="009B7AE6"/>
    <w:rsid w:val="009C0A29"/>
    <w:rsid w:val="009C3EAA"/>
    <w:rsid w:val="009C5C4A"/>
    <w:rsid w:val="009C6021"/>
    <w:rsid w:val="009D3427"/>
    <w:rsid w:val="009D4563"/>
    <w:rsid w:val="009E0CE2"/>
    <w:rsid w:val="009E1793"/>
    <w:rsid w:val="009E3C5D"/>
    <w:rsid w:val="009E6FD5"/>
    <w:rsid w:val="009F1248"/>
    <w:rsid w:val="00A0252C"/>
    <w:rsid w:val="00A11033"/>
    <w:rsid w:val="00A11992"/>
    <w:rsid w:val="00A13510"/>
    <w:rsid w:val="00A13E97"/>
    <w:rsid w:val="00A256C5"/>
    <w:rsid w:val="00A2684C"/>
    <w:rsid w:val="00A30EB6"/>
    <w:rsid w:val="00A31556"/>
    <w:rsid w:val="00A31C45"/>
    <w:rsid w:val="00A4140D"/>
    <w:rsid w:val="00A43A28"/>
    <w:rsid w:val="00A53A77"/>
    <w:rsid w:val="00A54597"/>
    <w:rsid w:val="00A6617E"/>
    <w:rsid w:val="00A728EE"/>
    <w:rsid w:val="00A83AAF"/>
    <w:rsid w:val="00A92652"/>
    <w:rsid w:val="00A9674F"/>
    <w:rsid w:val="00A9681B"/>
    <w:rsid w:val="00A9765E"/>
    <w:rsid w:val="00AA0BA7"/>
    <w:rsid w:val="00AA788E"/>
    <w:rsid w:val="00AA7AE8"/>
    <w:rsid w:val="00AB1DF6"/>
    <w:rsid w:val="00AB3DB4"/>
    <w:rsid w:val="00AB57F2"/>
    <w:rsid w:val="00AB79D0"/>
    <w:rsid w:val="00AC0C7F"/>
    <w:rsid w:val="00AC121D"/>
    <w:rsid w:val="00AF1221"/>
    <w:rsid w:val="00AF21C0"/>
    <w:rsid w:val="00B00F80"/>
    <w:rsid w:val="00B02445"/>
    <w:rsid w:val="00B04398"/>
    <w:rsid w:val="00B1339F"/>
    <w:rsid w:val="00B14929"/>
    <w:rsid w:val="00B20180"/>
    <w:rsid w:val="00B26176"/>
    <w:rsid w:val="00B3175A"/>
    <w:rsid w:val="00B34C7E"/>
    <w:rsid w:val="00B359CD"/>
    <w:rsid w:val="00B41B83"/>
    <w:rsid w:val="00B532ED"/>
    <w:rsid w:val="00B53D30"/>
    <w:rsid w:val="00B60CA2"/>
    <w:rsid w:val="00B66F38"/>
    <w:rsid w:val="00B75ECB"/>
    <w:rsid w:val="00B820F4"/>
    <w:rsid w:val="00B842F5"/>
    <w:rsid w:val="00B84BB3"/>
    <w:rsid w:val="00B8570D"/>
    <w:rsid w:val="00B86D8A"/>
    <w:rsid w:val="00B9784D"/>
    <w:rsid w:val="00B97C0A"/>
    <w:rsid w:val="00BA2F79"/>
    <w:rsid w:val="00BA7EF2"/>
    <w:rsid w:val="00BB2C0D"/>
    <w:rsid w:val="00BC05BE"/>
    <w:rsid w:val="00BC4E91"/>
    <w:rsid w:val="00BC6A50"/>
    <w:rsid w:val="00BD13FD"/>
    <w:rsid w:val="00BE11ED"/>
    <w:rsid w:val="00BE4B09"/>
    <w:rsid w:val="00BE4FCC"/>
    <w:rsid w:val="00BF0EB1"/>
    <w:rsid w:val="00BF1EC0"/>
    <w:rsid w:val="00BF3C47"/>
    <w:rsid w:val="00C019CE"/>
    <w:rsid w:val="00C0328C"/>
    <w:rsid w:val="00C13FA8"/>
    <w:rsid w:val="00C14CE4"/>
    <w:rsid w:val="00C164FA"/>
    <w:rsid w:val="00C17045"/>
    <w:rsid w:val="00C32F62"/>
    <w:rsid w:val="00C41B89"/>
    <w:rsid w:val="00C465B7"/>
    <w:rsid w:val="00C5460C"/>
    <w:rsid w:val="00C5748D"/>
    <w:rsid w:val="00C63840"/>
    <w:rsid w:val="00C86D8C"/>
    <w:rsid w:val="00C86FD8"/>
    <w:rsid w:val="00C9140F"/>
    <w:rsid w:val="00CB1E2C"/>
    <w:rsid w:val="00CB4E48"/>
    <w:rsid w:val="00CC5186"/>
    <w:rsid w:val="00CD7091"/>
    <w:rsid w:val="00CE09F7"/>
    <w:rsid w:val="00CE2B8C"/>
    <w:rsid w:val="00D25843"/>
    <w:rsid w:val="00D30B29"/>
    <w:rsid w:val="00D30F40"/>
    <w:rsid w:val="00D3637B"/>
    <w:rsid w:val="00D42B5A"/>
    <w:rsid w:val="00D4374B"/>
    <w:rsid w:val="00D54345"/>
    <w:rsid w:val="00D70EBF"/>
    <w:rsid w:val="00D838F1"/>
    <w:rsid w:val="00D856CA"/>
    <w:rsid w:val="00D9386F"/>
    <w:rsid w:val="00D969A4"/>
    <w:rsid w:val="00DA25A0"/>
    <w:rsid w:val="00DA2677"/>
    <w:rsid w:val="00DC4D76"/>
    <w:rsid w:val="00DD738C"/>
    <w:rsid w:val="00DE1818"/>
    <w:rsid w:val="00DE4052"/>
    <w:rsid w:val="00DE4641"/>
    <w:rsid w:val="00DF24A2"/>
    <w:rsid w:val="00DF3606"/>
    <w:rsid w:val="00DF3B54"/>
    <w:rsid w:val="00E04F0B"/>
    <w:rsid w:val="00E13D57"/>
    <w:rsid w:val="00E14E99"/>
    <w:rsid w:val="00E22F3E"/>
    <w:rsid w:val="00E235B0"/>
    <w:rsid w:val="00E2420E"/>
    <w:rsid w:val="00E25654"/>
    <w:rsid w:val="00E26193"/>
    <w:rsid w:val="00E3764C"/>
    <w:rsid w:val="00E37C0B"/>
    <w:rsid w:val="00E400D4"/>
    <w:rsid w:val="00E419EF"/>
    <w:rsid w:val="00E4553E"/>
    <w:rsid w:val="00E508E3"/>
    <w:rsid w:val="00E74104"/>
    <w:rsid w:val="00E7789D"/>
    <w:rsid w:val="00E826AC"/>
    <w:rsid w:val="00E82B2E"/>
    <w:rsid w:val="00E84083"/>
    <w:rsid w:val="00E919A1"/>
    <w:rsid w:val="00E93545"/>
    <w:rsid w:val="00EA1462"/>
    <w:rsid w:val="00EA2EE7"/>
    <w:rsid w:val="00EB3C54"/>
    <w:rsid w:val="00EB416F"/>
    <w:rsid w:val="00ED4172"/>
    <w:rsid w:val="00ED69FE"/>
    <w:rsid w:val="00EE628A"/>
    <w:rsid w:val="00EF1586"/>
    <w:rsid w:val="00EF4DAE"/>
    <w:rsid w:val="00EF6B72"/>
    <w:rsid w:val="00EF718E"/>
    <w:rsid w:val="00F05AA7"/>
    <w:rsid w:val="00F07D22"/>
    <w:rsid w:val="00F12C55"/>
    <w:rsid w:val="00F13C59"/>
    <w:rsid w:val="00F16D16"/>
    <w:rsid w:val="00F17DA2"/>
    <w:rsid w:val="00F20367"/>
    <w:rsid w:val="00F244EF"/>
    <w:rsid w:val="00F24579"/>
    <w:rsid w:val="00F3106A"/>
    <w:rsid w:val="00F41642"/>
    <w:rsid w:val="00F57FF5"/>
    <w:rsid w:val="00F63089"/>
    <w:rsid w:val="00F71D92"/>
    <w:rsid w:val="00F76D43"/>
    <w:rsid w:val="00F84D2A"/>
    <w:rsid w:val="00F903BE"/>
    <w:rsid w:val="00F97195"/>
    <w:rsid w:val="00FA4BC0"/>
    <w:rsid w:val="00FB0A44"/>
    <w:rsid w:val="00FC65C9"/>
    <w:rsid w:val="00FC6EAC"/>
    <w:rsid w:val="00FD0999"/>
    <w:rsid w:val="00FD18F2"/>
    <w:rsid w:val="00FD2925"/>
    <w:rsid w:val="00FD493A"/>
    <w:rsid w:val="00FD6ABD"/>
    <w:rsid w:val="00FE10E5"/>
    <w:rsid w:val="00FE3158"/>
    <w:rsid w:val="00FF2486"/>
    <w:rsid w:val="00FF3469"/>
    <w:rsid w:val="00FF61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6246"/>
    <w:pPr>
      <w:spacing w:after="0" w:line="240" w:lineRule="auto"/>
    </w:pPr>
    <w:rPr>
      <w:rFonts w:eastAsiaTheme="minorEastAsia"/>
      <w:sz w:val="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40662"/>
    <w:pPr>
      <w:bidi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066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30B2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8399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6246"/>
    <w:pPr>
      <w:spacing w:after="0" w:line="240" w:lineRule="auto"/>
    </w:pPr>
    <w:rPr>
      <w:rFonts w:eastAsiaTheme="minorEastAsia"/>
      <w:sz w:val="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440662"/>
    <w:pPr>
      <w:bidi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066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30B2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8399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4199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wmf"/><Relationship Id="rId18" Type="http://schemas.openxmlformats.org/officeDocument/2006/relationships/image" Target="media/image10.wmf"/><Relationship Id="rId26" Type="http://schemas.microsoft.com/office/2007/relationships/hdphoto" Target="media/hdphoto1.wdp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microsoft.com/office/2007/relationships/hdphoto" Target="media/hdphoto2.wdp"/><Relationship Id="rId7" Type="http://schemas.openxmlformats.org/officeDocument/2006/relationships/image" Target="media/image3.jpeg"/><Relationship Id="rId12" Type="http://schemas.openxmlformats.org/officeDocument/2006/relationships/image" Target="media/image6.png"/><Relationship Id="rId17" Type="http://schemas.openxmlformats.org/officeDocument/2006/relationships/oleObject" Target="embeddings/oleObject4.bin"/><Relationship Id="rId25" Type="http://schemas.openxmlformats.org/officeDocument/2006/relationships/image" Target="media/image13.png"/><Relationship Id="rId33" Type="http://schemas.openxmlformats.org/officeDocument/2006/relationships/image" Target="media/image17.png"/><Relationship Id="rId38" Type="http://schemas.openxmlformats.org/officeDocument/2006/relationships/oleObject" Target="embeddings/oleObject13.bin"/><Relationship Id="rId2" Type="http://schemas.microsoft.com/office/2007/relationships/stylesWithEffects" Target="stylesWithEffects.xml"/><Relationship Id="rId16" Type="http://schemas.openxmlformats.org/officeDocument/2006/relationships/image" Target="media/image9.wmf"/><Relationship Id="rId20" Type="http://schemas.openxmlformats.org/officeDocument/2006/relationships/image" Target="media/image11.wmf"/><Relationship Id="rId29" Type="http://schemas.openxmlformats.org/officeDocument/2006/relationships/image" Target="media/image15.wmf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9.wmf"/><Relationship Id="rId40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image" Target="media/image8.jpeg"/><Relationship Id="rId23" Type="http://schemas.openxmlformats.org/officeDocument/2006/relationships/image" Target="media/image12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2.bin"/><Relationship Id="rId10" Type="http://schemas.openxmlformats.org/officeDocument/2006/relationships/image" Target="media/image5.wmf"/><Relationship Id="rId19" Type="http://schemas.openxmlformats.org/officeDocument/2006/relationships/oleObject" Target="embeddings/oleObject5.bin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</TotalTime>
  <Pages>1</Pages>
  <Words>657</Words>
  <Characters>374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NIKASA</cp:lastModifiedBy>
  <cp:revision>90</cp:revision>
  <cp:lastPrinted>2021-01-07T11:08:00Z</cp:lastPrinted>
  <dcterms:created xsi:type="dcterms:W3CDTF">2017-05-14T12:08:00Z</dcterms:created>
  <dcterms:modified xsi:type="dcterms:W3CDTF">2021-01-07T11:08:00Z</dcterms:modified>
</cp:coreProperties>
</file>